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DD811D" w14:textId="747487F6" w:rsidR="006C208A" w:rsidRPr="00715B97" w:rsidRDefault="00000000" w:rsidP="007C5CFB">
      <w:pPr>
        <w:ind w:left="640" w:hanging="640"/>
        <w:jc w:val="center"/>
        <w:rPr>
          <w:rFonts w:ascii="黑体" w:eastAsia="黑体" w:hAnsi="黑体" w:hint="eastAsia"/>
          <w:sz w:val="32"/>
          <w:szCs w:val="32"/>
        </w:rPr>
      </w:pPr>
      <w:bookmarkStart w:id="0" w:name="_Hlk187145810"/>
      <w:bookmarkEnd w:id="0"/>
      <w:r w:rsidRPr="00715B97">
        <w:rPr>
          <w:rFonts w:ascii="黑体" w:eastAsia="黑体" w:hAnsi="黑体"/>
          <w:sz w:val="32"/>
          <w:szCs w:val="32"/>
        </w:rPr>
        <w:t>2013年普通高等学校招生全国统一考试</w:t>
      </w:r>
      <w:r w:rsidR="005452A5" w:rsidRPr="00715B97">
        <w:rPr>
          <w:rFonts w:ascii="黑体" w:eastAsia="黑体" w:hAnsi="黑体" w:hint="eastAsia"/>
          <w:sz w:val="32"/>
          <w:szCs w:val="32"/>
        </w:rPr>
        <w:t>（</w:t>
      </w:r>
      <w:r w:rsidRPr="00715B97">
        <w:rPr>
          <w:rFonts w:ascii="黑体" w:eastAsia="黑体" w:hAnsi="黑体"/>
          <w:sz w:val="32"/>
          <w:szCs w:val="32"/>
        </w:rPr>
        <w:t>新课标</w:t>
      </w:r>
      <w:r w:rsidR="0072247D" w:rsidRPr="0072247D">
        <w:rPr>
          <w:rFonts w:eastAsia="黑体"/>
          <w:sz w:val="32"/>
          <w:szCs w:val="32"/>
        </w:rPr>
        <w:t>Ⅱ</w:t>
      </w:r>
      <w:r w:rsidRPr="00715B97">
        <w:rPr>
          <w:rFonts w:ascii="黑体" w:eastAsia="黑体" w:hAnsi="黑体"/>
          <w:sz w:val="32"/>
          <w:szCs w:val="32"/>
        </w:rPr>
        <w:t>卷</w:t>
      </w:r>
      <w:r w:rsidR="005452A5" w:rsidRPr="00715B97">
        <w:rPr>
          <w:rFonts w:ascii="黑体" w:eastAsia="黑体" w:hAnsi="黑体" w:hint="eastAsia"/>
          <w:sz w:val="32"/>
          <w:szCs w:val="32"/>
        </w:rPr>
        <w:t>）</w:t>
      </w:r>
    </w:p>
    <w:p w14:paraId="4CAEF633" w14:textId="77777777" w:rsidR="006C208A" w:rsidRPr="00604023" w:rsidRDefault="00000000" w:rsidP="007C5CFB">
      <w:pPr>
        <w:ind w:left="640" w:hanging="640"/>
        <w:jc w:val="center"/>
      </w:pPr>
      <w:proofErr w:type="gramStart"/>
      <w:r w:rsidRPr="00715B97">
        <w:rPr>
          <w:rFonts w:ascii="黑体" w:eastAsia="黑体" w:hAnsi="黑体"/>
          <w:sz w:val="32"/>
          <w:szCs w:val="32"/>
        </w:rPr>
        <w:t>理综物理</w:t>
      </w:r>
      <w:proofErr w:type="gramEnd"/>
      <w:r w:rsidRPr="00715B97">
        <w:rPr>
          <w:rFonts w:ascii="黑体" w:eastAsia="黑体" w:hAnsi="黑体"/>
          <w:sz w:val="32"/>
          <w:szCs w:val="32"/>
        </w:rPr>
        <w:t>部分</w:t>
      </w:r>
    </w:p>
    <w:p w14:paraId="6F27D300" w14:textId="77777777" w:rsidR="006C208A" w:rsidRPr="007C5CFB" w:rsidRDefault="00000000" w:rsidP="007C5CFB">
      <w:pPr>
        <w:ind w:left="440" w:hanging="440"/>
        <w:jc w:val="center"/>
        <w:rPr>
          <w:rFonts w:ascii="黑体" w:eastAsia="黑体" w:hAnsi="黑体"/>
          <w:color w:val="7030A0"/>
        </w:rPr>
      </w:pPr>
      <w:r w:rsidRPr="007C5CFB">
        <w:rPr>
          <w:rFonts w:ascii="黑体" w:eastAsia="黑体" w:hAnsi="黑体"/>
          <w:color w:val="7030A0"/>
        </w:rPr>
        <w:t>排版：</w:t>
      </w:r>
      <w:r w:rsidRPr="007C5CFB">
        <w:rPr>
          <w:rFonts w:ascii="黑体" w:eastAsia="黑体" w:hAnsi="黑体" w:hint="eastAsia"/>
          <w:color w:val="7030A0"/>
        </w:rPr>
        <w:t>四川省达川区石桥中学何拓</w:t>
      </w:r>
      <w:r w:rsidRPr="007C5CFB">
        <w:rPr>
          <w:rFonts w:ascii="黑体" w:eastAsia="黑体" w:hAnsi="黑体"/>
          <w:color w:val="7030A0"/>
        </w:rPr>
        <w:t>老师     校正：</w:t>
      </w:r>
      <w:r w:rsidRPr="007C5CFB">
        <w:rPr>
          <w:rFonts w:ascii="黑体" w:eastAsia="黑体" w:hAnsi="黑体" w:hint="eastAsia"/>
          <w:color w:val="7030A0"/>
        </w:rPr>
        <w:t>湖北武汉市新洲区第二中学朱思颖老师</w:t>
      </w:r>
    </w:p>
    <w:p w14:paraId="7B6FD91A" w14:textId="7E0D11AE" w:rsidR="006C208A" w:rsidRPr="00715B97" w:rsidRDefault="00000000" w:rsidP="007C5CFB">
      <w:pPr>
        <w:ind w:left="442" w:hanging="442"/>
        <w:rPr>
          <w:rFonts w:ascii="黑体" w:eastAsia="黑体" w:hAnsi="黑体" w:hint="eastAsia"/>
          <w:b/>
          <w:bCs/>
        </w:rPr>
      </w:pPr>
      <w:r w:rsidRPr="00715B97">
        <w:rPr>
          <w:rFonts w:ascii="黑体" w:eastAsia="黑体" w:hAnsi="黑体"/>
          <w:b/>
          <w:bCs/>
        </w:rPr>
        <w:t>一</w:t>
      </w:r>
      <w:r w:rsidRPr="00715B97">
        <w:rPr>
          <w:rFonts w:ascii="黑体" w:eastAsia="黑体" w:hAnsi="黑体" w:hint="eastAsia"/>
          <w:b/>
          <w:bCs/>
        </w:rPr>
        <w:t>、</w:t>
      </w:r>
      <w:r w:rsidRPr="00715B97">
        <w:rPr>
          <w:rFonts w:ascii="黑体" w:eastAsia="黑体" w:hAnsi="黑体"/>
          <w:b/>
          <w:bCs/>
        </w:rPr>
        <w:t>选择题</w:t>
      </w:r>
      <w:r w:rsidR="00604023" w:rsidRPr="00715B97">
        <w:rPr>
          <w:rFonts w:ascii="黑体" w:eastAsia="黑体" w:hAnsi="黑体"/>
          <w:b/>
          <w:bCs/>
        </w:rPr>
        <w:t>（</w:t>
      </w:r>
      <w:r w:rsidRPr="00715B97">
        <w:rPr>
          <w:rFonts w:ascii="黑体" w:eastAsia="黑体" w:hAnsi="黑体"/>
          <w:b/>
          <w:bCs/>
        </w:rPr>
        <w:t>本题共8小题，每小题6分</w:t>
      </w:r>
      <w:r w:rsidR="007C5CFB" w:rsidRPr="007C5CFB">
        <w:rPr>
          <w:rFonts w:eastAsia="黑体"/>
          <w:b/>
          <w:bCs/>
        </w:rPr>
        <w:t>．</w:t>
      </w:r>
      <w:r w:rsidRPr="00715B97">
        <w:rPr>
          <w:rFonts w:ascii="黑体" w:eastAsia="黑体" w:hAnsi="黑体"/>
          <w:b/>
          <w:bCs/>
        </w:rPr>
        <w:t>在每小题给出的四个选项中，第14</w:t>
      </w:r>
      <w:r w:rsidR="0072247D" w:rsidRPr="0072247D">
        <w:rPr>
          <w:rFonts w:ascii="微软雅黑" w:eastAsia="微软雅黑" w:hAnsi="微软雅黑" w:hint="eastAsia"/>
          <w:b/>
          <w:bCs/>
        </w:rPr>
        <w:t>~</w:t>
      </w:r>
      <w:r w:rsidRPr="00715B97">
        <w:rPr>
          <w:rFonts w:ascii="黑体" w:eastAsia="黑体" w:hAnsi="黑体"/>
          <w:b/>
          <w:bCs/>
        </w:rPr>
        <w:t>18题只有一项符合题目要求，第19</w:t>
      </w:r>
      <w:r w:rsidRPr="0072247D">
        <w:rPr>
          <w:rFonts w:ascii="微软雅黑" w:eastAsia="微软雅黑" w:hAnsi="微软雅黑"/>
          <w:b/>
          <w:bCs/>
        </w:rPr>
        <w:t>~</w:t>
      </w:r>
      <w:r w:rsidRPr="00715B97">
        <w:rPr>
          <w:rFonts w:ascii="黑体" w:eastAsia="黑体" w:hAnsi="黑体"/>
          <w:b/>
          <w:bCs/>
        </w:rPr>
        <w:t>21题有多项符合题目要求</w:t>
      </w:r>
      <w:r w:rsidR="007C5CFB" w:rsidRPr="007C5CFB">
        <w:rPr>
          <w:rFonts w:eastAsia="黑体"/>
          <w:b/>
          <w:bCs/>
        </w:rPr>
        <w:t>．</w:t>
      </w:r>
      <w:r w:rsidRPr="00715B97">
        <w:rPr>
          <w:rFonts w:ascii="黑体" w:eastAsia="黑体" w:hAnsi="黑体"/>
          <w:b/>
          <w:bCs/>
        </w:rPr>
        <w:t>全部选对的得6分，选对但不全的得3分，有选错的得0分</w:t>
      </w:r>
      <w:r w:rsidR="00604023" w:rsidRPr="00715B97">
        <w:rPr>
          <w:rFonts w:ascii="黑体" w:eastAsia="黑体" w:hAnsi="黑体"/>
          <w:b/>
          <w:bCs/>
        </w:rPr>
        <w:t>）</w:t>
      </w:r>
    </w:p>
    <w:p w14:paraId="0CE8A346" w14:textId="1376E2AB" w:rsidR="006C208A" w:rsidRPr="00604023" w:rsidRDefault="00000000" w:rsidP="007C5CFB">
      <w:pPr>
        <w:ind w:left="440" w:hanging="440"/>
      </w:pPr>
      <w:r w:rsidRPr="00604023">
        <w:t>14</w:t>
      </w:r>
      <w:r w:rsidR="007C5CFB" w:rsidRPr="007C5CFB">
        <w:rPr>
          <w:rFonts w:hint="eastAsia"/>
        </w:rPr>
        <w:t>．</w:t>
      </w:r>
      <w:r w:rsidR="008D6FFC">
        <w:rPr>
          <w:rFonts w:hint="eastAsia"/>
        </w:rPr>
        <w:t>（</w:t>
      </w:r>
      <w:r w:rsidRPr="00604023">
        <w:t>2013·</w:t>
      </w:r>
      <w:bookmarkStart w:id="1" w:name="OLE_LINK1"/>
      <w:r w:rsidRPr="00604023">
        <w:t>新课</w:t>
      </w:r>
      <w:r w:rsidR="0072247D">
        <w:t>标</w:t>
      </w:r>
      <w:r w:rsidR="0072247D">
        <w:t>Ⅱ</w:t>
      </w:r>
      <w:r w:rsidRPr="00604023">
        <w:t>·14</w:t>
      </w:r>
      <w:bookmarkEnd w:id="1"/>
      <w:r w:rsidRPr="00604023">
        <w:t>）一物块静止在粗糙的水平桌面上，从某时刻开始，物块受到</w:t>
      </w:r>
      <w:proofErr w:type="gramStart"/>
      <w:r w:rsidRPr="00604023">
        <w:t>一</w:t>
      </w:r>
      <w:proofErr w:type="gramEnd"/>
      <w:r w:rsidRPr="00604023">
        <w:t>方向不变的水平拉力作用</w:t>
      </w:r>
      <w:r w:rsidR="007C5CFB" w:rsidRPr="00604023">
        <w:t>．</w:t>
      </w:r>
      <w:r w:rsidRPr="00604023">
        <w:t>假设物块与桌面间的最大静摩擦力等于滑动摩擦力</w:t>
      </w:r>
      <w:r w:rsidR="007C5CFB" w:rsidRPr="007C5CFB">
        <w:t>．</w:t>
      </w:r>
      <w:r w:rsidRPr="00604023">
        <w:t>以</w:t>
      </w:r>
      <w:bookmarkStart w:id="2" w:name="OLE_LINK3"/>
      <w:r w:rsidRPr="00604023">
        <w:rPr>
          <w:i/>
          <w:iCs/>
        </w:rPr>
        <w:t>a</w:t>
      </w:r>
      <w:bookmarkEnd w:id="2"/>
      <w:r w:rsidRPr="00604023">
        <w:t>表示物块的加速度大小，</w:t>
      </w:r>
      <w:bookmarkStart w:id="3" w:name="OLE_LINK4"/>
      <w:r w:rsidRPr="00604023">
        <w:rPr>
          <w:i/>
          <w:iCs/>
        </w:rPr>
        <w:t>F</w:t>
      </w:r>
      <w:bookmarkEnd w:id="3"/>
      <w:r w:rsidRPr="00604023">
        <w:t>表示水平拉力的大小</w:t>
      </w:r>
      <w:r w:rsidR="007C5CFB" w:rsidRPr="00604023">
        <w:t>．</w:t>
      </w:r>
      <w:r w:rsidRPr="00604023">
        <w:t>能正确描述</w:t>
      </w:r>
      <w:r w:rsidRPr="00604023">
        <w:rPr>
          <w:i/>
          <w:iCs/>
        </w:rPr>
        <w:t>F</w:t>
      </w:r>
      <w:r w:rsidRPr="00604023">
        <w:t>与</w:t>
      </w:r>
      <w:r w:rsidRPr="00604023">
        <w:rPr>
          <w:i/>
          <w:iCs/>
        </w:rPr>
        <w:t>a</w:t>
      </w:r>
      <w:r w:rsidRPr="00604023">
        <w:t>之间关系的图</w:t>
      </w:r>
      <w:r w:rsidR="005452A5">
        <w:rPr>
          <w:rFonts w:hint="eastAsia"/>
        </w:rPr>
        <w:t>像</w:t>
      </w:r>
      <w:r w:rsidRPr="00604023">
        <w:t>是</w:t>
      </w:r>
    </w:p>
    <w:p w14:paraId="06B5F53F" w14:textId="6D905168" w:rsidR="006C208A" w:rsidRPr="00604023" w:rsidRDefault="00000000" w:rsidP="007C5CFB">
      <w:pPr>
        <w:ind w:left="440" w:hanging="440"/>
        <w:jc w:val="center"/>
      </w:pPr>
      <w:r w:rsidRPr="00604023">
        <w:rPr>
          <w:noProof/>
        </w:rPr>
        <mc:AlternateContent>
          <mc:Choice Requires="wpg">
            <w:drawing>
              <wp:inline distT="0" distB="0" distL="0" distR="0" wp14:anchorId="33DBF4F2" wp14:editId="70420E63">
                <wp:extent cx="5126355" cy="1010285"/>
                <wp:effectExtent l="0" t="0" r="0" b="0"/>
                <wp:docPr id="2042210289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26355" cy="1010285"/>
                          <a:chOff x="0" y="-47901"/>
                          <a:chExt cx="5203049" cy="1069066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382575806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3940" cy="791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329789558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56102" y="0"/>
                            <a:ext cx="1043940" cy="791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555491067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84717" y="-47901"/>
                            <a:ext cx="1071740" cy="812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752062804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193955" y="0"/>
                            <a:ext cx="1009094" cy="765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2040962473" name="文本框 4"/>
                        <wps:cNvSpPr txBox="1"/>
                        <wps:spPr>
                          <a:xfrm>
                            <a:off x="290593" y="736169"/>
                            <a:ext cx="267088" cy="2849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0B941F5" w14:textId="77777777" w:rsidR="006C208A" w:rsidRDefault="00000000" w:rsidP="00604023">
                              <w:pPr>
                                <w:ind w:left="440" w:hanging="440"/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20127885" name="文本框 4"/>
                        <wps:cNvSpPr txBox="1"/>
                        <wps:spPr>
                          <a:xfrm>
                            <a:off x="4626244" y="732295"/>
                            <a:ext cx="243840" cy="254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0440383" w14:textId="77777777" w:rsidR="006C208A" w:rsidRDefault="00000000" w:rsidP="00604023">
                              <w:pPr>
                                <w:ind w:left="440" w:hanging="440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92325947" name="文本框 4"/>
                        <wps:cNvSpPr txBox="1"/>
                        <wps:spPr>
                          <a:xfrm>
                            <a:off x="3119034" y="743918"/>
                            <a:ext cx="244098" cy="25429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697CEBB2" w14:textId="77777777" w:rsidR="006C208A" w:rsidRDefault="00000000" w:rsidP="00604023">
                              <w:pPr>
                                <w:ind w:left="440" w:hanging="440"/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88033063" name="文本框 4"/>
                        <wps:cNvSpPr txBox="1"/>
                        <wps:spPr>
                          <a:xfrm>
                            <a:off x="1658319" y="740044"/>
                            <a:ext cx="244098" cy="25429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9074B1F" w14:textId="77777777" w:rsidR="006C208A" w:rsidRDefault="00000000" w:rsidP="00604023">
                              <w:pPr>
                                <w:ind w:left="440" w:hanging="440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3DBF4F2" id="组合 5" o:spid="_x0000_s1026" style="width:403.65pt;height:79.55pt;mso-position-horizontal-relative:char;mso-position-vertical-relative:line" coordorigin=",-479" coordsize="52030,106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6.jpeg" o:spid="_x0000_s1027" type="#_x0000_t75" style="position:absolute;width:10439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">
                  <v:imagedata r:id="rId15" o:title=""/>
                </v:shape>
                <v:shape id="image7.jpeg" o:spid="_x0000_s1028" type="#_x0000_t75" style="position:absolute;left:13561;width:10439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">
                  <v:imagedata r:id="rId16" o:title=""/>
                </v:shape>
                <v:shape id="image8.jpeg" o:spid="_x0000_s1029" type="#_x0000_t75" style="position:absolute;left:26847;top:-479;width:10717;height:81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">
                  <v:imagedata r:id="rId17" o:title=""/>
                </v:shape>
                <v:shape id="image9.jpeg" o:spid="_x0000_s1030" type="#_x0000_t75" style="position:absolute;left:41939;width:10091;height:76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">
                  <v:imagedata r:id="rId1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" o:spid="_x0000_s1031" type="#_x0000_t202" style="position:absolute;left:2905;top:7361;width:2671;height:2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" stroked="f" strokeweight=".5pt">
                  <v:textbox>
                    <w:txbxContent>
                      <w:p w14:paraId="50B941F5" w14:textId="77777777" w:rsidR="006C208A" w:rsidRDefault="00000000" w:rsidP="00604023">
                        <w:pPr>
                          <w:ind w:left="440" w:hanging="440"/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文本框 4" o:spid="_x0000_s1032" type="#_x0000_t202" style="position:absolute;left:46262;top:7322;width:2438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" fillcolor="window" stroked="f" strokeweight=".5pt">
                  <v:textbox>
                    <w:txbxContent>
                      <w:p w14:paraId="00440383" w14:textId="77777777" w:rsidR="006C208A" w:rsidRDefault="00000000" w:rsidP="00604023">
                        <w:pPr>
                          <w:ind w:left="440" w:hanging="440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文本框 4" o:spid="_x0000_s1033" type="#_x0000_t202" style="position:absolute;left:31190;top:7439;width:2441;height:2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" fillcolor="window" stroked="f" strokeweight=".5pt">
                  <v:textbox>
                    <w:txbxContent>
                      <w:p w14:paraId="697CEBB2" w14:textId="77777777" w:rsidR="006C208A" w:rsidRDefault="00000000" w:rsidP="00604023">
                        <w:pPr>
                          <w:ind w:left="440" w:hanging="440"/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文本框 4" o:spid="_x0000_s1034" type="#_x0000_t202" style="position:absolute;left:16583;top:7400;width:2441;height:2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" fillcolor="window" stroked="f" strokeweight=".5pt">
                  <v:textbox>
                    <w:txbxContent>
                      <w:p w14:paraId="39074B1F" w14:textId="77777777" w:rsidR="006C208A" w:rsidRDefault="00000000" w:rsidP="00604023">
                        <w:pPr>
                          <w:ind w:left="440" w:hanging="440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D8E3540" w14:textId="77777777" w:rsidR="006C208A" w:rsidRPr="00604023" w:rsidRDefault="00000000" w:rsidP="007C5CFB">
      <w:pPr>
        <w:ind w:left="440" w:hanging="440"/>
      </w:pPr>
      <w:r w:rsidRPr="00604023">
        <w:rPr>
          <w:rFonts w:hint="eastAsia"/>
        </w:rPr>
        <w:t xml:space="preserve">　　</w:t>
      </w:r>
      <w:r w:rsidRPr="00604023">
        <w:t>【答案】</w:t>
      </w:r>
      <w:r w:rsidRPr="00604023">
        <w:rPr>
          <w:rFonts w:hint="eastAsia"/>
        </w:rPr>
        <w:t>C</w:t>
      </w:r>
    </w:p>
    <w:p w14:paraId="239D970B" w14:textId="27C6FE73" w:rsidR="006C208A" w:rsidRPr="00604023" w:rsidRDefault="00000000" w:rsidP="007C5CFB">
      <w:pPr>
        <w:ind w:left="440" w:hanging="440"/>
      </w:pPr>
      <w:r w:rsidRPr="00604023">
        <w:t>15</w:t>
      </w:r>
      <w:bookmarkStart w:id="4" w:name="OLE_LINK5"/>
      <w:r w:rsidR="007C5CFB" w:rsidRPr="007C5CFB">
        <w:rPr>
          <w:rFonts w:hint="eastAsia"/>
        </w:rPr>
        <w:t>．</w:t>
      </w:r>
      <w:r w:rsidRPr="00604023">
        <w:t>（</w:t>
      </w:r>
      <w:r w:rsidRPr="00604023">
        <w:t>2013·</w:t>
      </w:r>
      <w:r w:rsidRPr="00604023">
        <w:t>新课</w:t>
      </w:r>
      <w:r w:rsidR="0072247D">
        <w:t>标</w:t>
      </w:r>
      <w:r w:rsidR="0072247D">
        <w:t>Ⅱ</w:t>
      </w:r>
      <w:r w:rsidRPr="00604023">
        <w:t>·15</w:t>
      </w:r>
      <w:r w:rsidRPr="00604023">
        <w:t>）</w:t>
      </w:r>
      <w:bookmarkEnd w:id="4"/>
      <w:r w:rsidRPr="00604023">
        <w:t>如图所示，在固定斜面上的一物块受到</w:t>
      </w:r>
      <w:proofErr w:type="gramStart"/>
      <w:r w:rsidRPr="00604023">
        <w:t>一</w:t>
      </w:r>
      <w:proofErr w:type="gramEnd"/>
      <w:r w:rsidRPr="00604023">
        <w:t>外力</w:t>
      </w:r>
      <w:r w:rsidRPr="00604023">
        <w:rPr>
          <w:i/>
          <w:iCs/>
        </w:rPr>
        <w:t>F</w:t>
      </w:r>
      <w:r w:rsidRPr="00604023">
        <w:t>的作用，</w:t>
      </w:r>
      <w:r w:rsidRPr="00604023">
        <w:rPr>
          <w:i/>
          <w:iCs/>
        </w:rPr>
        <w:t>F</w:t>
      </w:r>
      <w:r w:rsidRPr="00604023">
        <w:t>平行于斜面向上</w:t>
      </w:r>
      <w:r w:rsidR="007C5CFB" w:rsidRPr="007C5CFB">
        <w:t>．</w:t>
      </w:r>
      <w:proofErr w:type="gramStart"/>
      <w:r w:rsidRPr="00604023">
        <w:t>若要物</w:t>
      </w:r>
      <w:proofErr w:type="gramEnd"/>
      <w:r w:rsidRPr="00604023">
        <w:t>块在斜面上保持静止，</w:t>
      </w:r>
      <w:r w:rsidRPr="00604023">
        <w:rPr>
          <w:i/>
          <w:iCs/>
        </w:rPr>
        <w:t>F</w:t>
      </w:r>
      <w:r w:rsidRPr="00604023">
        <w:t>的取值应有一定范围，已知其最大值和最小值分别为</w:t>
      </w:r>
      <w:r w:rsidRPr="00604023">
        <w:rPr>
          <w:i/>
          <w:iCs/>
        </w:rPr>
        <w:t>F</w:t>
      </w:r>
      <w:r w:rsidRPr="00604023">
        <w:rPr>
          <w:vertAlign w:val="subscript"/>
        </w:rPr>
        <w:t>1</w:t>
      </w:r>
      <w:r w:rsidRPr="00604023">
        <w:t>和</w:t>
      </w:r>
      <w:r w:rsidRPr="00604023">
        <w:rPr>
          <w:i/>
          <w:iCs/>
        </w:rPr>
        <w:t>F</w:t>
      </w:r>
      <w:r w:rsidRPr="00604023">
        <w:rPr>
          <w:vertAlign w:val="subscript"/>
        </w:rPr>
        <w:t>2</w:t>
      </w:r>
      <w:r w:rsidRPr="00604023">
        <w:rPr>
          <w:i/>
          <w:iCs/>
          <w:vertAlign w:val="subscript"/>
        </w:rPr>
        <w:t xml:space="preserve"> </w:t>
      </w:r>
      <w:r w:rsidR="00604023" w:rsidRPr="00604023">
        <w:t>（</w:t>
      </w:r>
      <w:r w:rsidRPr="00604023">
        <w:rPr>
          <w:i/>
          <w:iCs/>
        </w:rPr>
        <w:t>F</w:t>
      </w:r>
      <w:r w:rsidRPr="00604023">
        <w:rPr>
          <w:vertAlign w:val="subscript"/>
        </w:rPr>
        <w:t>2</w:t>
      </w:r>
      <w:r w:rsidRPr="00604023">
        <w:t>&gt;0</w:t>
      </w:r>
      <w:r w:rsidR="00604023" w:rsidRPr="00604023">
        <w:t>）．</w:t>
      </w:r>
      <w:r w:rsidRPr="00604023">
        <w:t>由此可求出</w:t>
      </w:r>
    </w:p>
    <w:p w14:paraId="6FB83CB6" w14:textId="77777777" w:rsidR="006C208A" w:rsidRPr="00604023" w:rsidRDefault="00000000" w:rsidP="007C5CFB">
      <w:pPr>
        <w:ind w:left="440" w:firstLineChars="0" w:firstLine="0"/>
      </w:pPr>
      <w:r w:rsidRPr="00604023">
        <w:rPr>
          <w:noProof/>
        </w:rPr>
        <w:drawing>
          <wp:anchor distT="0" distB="0" distL="114300" distR="114300" simplePos="0" relativeHeight="251660288" behindDoc="0" locked="0" layoutInCell="1" allowOverlap="1" wp14:anchorId="6D39F9E1" wp14:editId="42E5FCD4">
            <wp:simplePos x="0" y="0"/>
            <wp:positionH relativeFrom="column">
              <wp:posOffset>4740456</wp:posOffset>
            </wp:positionH>
            <wp:positionV relativeFrom="paragraph">
              <wp:posOffset>72118</wp:posOffset>
            </wp:positionV>
            <wp:extent cx="1007745" cy="467995"/>
            <wp:effectExtent l="0" t="0" r="1905" b="8255"/>
            <wp:wrapSquare wrapText="bothSides"/>
            <wp:docPr id="1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0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4023">
        <w:t>A</w:t>
      </w:r>
      <w:r w:rsidRPr="00604023">
        <w:t>．物块的质量</w:t>
      </w:r>
    </w:p>
    <w:p w14:paraId="09FE0968" w14:textId="77777777" w:rsidR="006C208A" w:rsidRPr="00604023" w:rsidRDefault="00000000" w:rsidP="007C5CFB">
      <w:pPr>
        <w:ind w:left="440" w:firstLineChars="0" w:firstLine="0"/>
      </w:pPr>
      <w:r w:rsidRPr="00604023">
        <w:t>B</w:t>
      </w:r>
      <w:r w:rsidRPr="00604023">
        <w:t>．斜面的倾角</w:t>
      </w:r>
    </w:p>
    <w:p w14:paraId="71BB94D9" w14:textId="77777777" w:rsidR="006C208A" w:rsidRPr="00604023" w:rsidRDefault="00000000" w:rsidP="007C5CFB">
      <w:pPr>
        <w:ind w:left="440" w:firstLineChars="0" w:firstLine="0"/>
      </w:pPr>
      <w:r w:rsidRPr="00604023">
        <w:t>C</w:t>
      </w:r>
      <w:r w:rsidRPr="00604023">
        <w:t>．物块与斜面间的最大静摩擦力</w:t>
      </w:r>
    </w:p>
    <w:p w14:paraId="444A4045" w14:textId="77777777" w:rsidR="006C208A" w:rsidRPr="00604023" w:rsidRDefault="00000000" w:rsidP="007C5CFB">
      <w:pPr>
        <w:ind w:left="440" w:firstLineChars="0" w:firstLine="0"/>
      </w:pPr>
      <w:r w:rsidRPr="00604023">
        <w:t>D</w:t>
      </w:r>
      <w:r w:rsidRPr="00604023">
        <w:t>．物块对斜面的正压力</w:t>
      </w:r>
    </w:p>
    <w:p w14:paraId="6F905F38" w14:textId="77777777" w:rsidR="006C208A" w:rsidRPr="00604023" w:rsidRDefault="00000000" w:rsidP="007C5CFB">
      <w:pPr>
        <w:ind w:left="440" w:firstLineChars="0" w:firstLine="0"/>
      </w:pPr>
      <w:r w:rsidRPr="00604023">
        <w:t>【答案】</w:t>
      </w:r>
      <w:r w:rsidRPr="00604023">
        <w:t>C</w:t>
      </w:r>
    </w:p>
    <w:p w14:paraId="10A1E47A" w14:textId="02DA090B" w:rsidR="006C208A" w:rsidRPr="00604023" w:rsidRDefault="00000000" w:rsidP="007C5CFB">
      <w:pPr>
        <w:ind w:left="440" w:hanging="440"/>
      </w:pPr>
      <w:r w:rsidRPr="00604023">
        <w:t>16</w:t>
      </w:r>
      <w:bookmarkStart w:id="5" w:name="OLE_LINK6"/>
      <w:r w:rsidR="007C5CFB" w:rsidRPr="007C5CFB">
        <w:rPr>
          <w:rFonts w:hint="eastAsia"/>
        </w:rPr>
        <w:t>．</w:t>
      </w:r>
      <w:r w:rsidRPr="00604023">
        <w:rPr>
          <w:rFonts w:hint="eastAsia"/>
        </w:rPr>
        <w:t>（</w:t>
      </w:r>
      <w:r w:rsidRPr="00604023">
        <w:t>2013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72247D">
        <w:t>Ⅱ</w:t>
      </w:r>
      <w:r w:rsidRPr="00604023">
        <w:t>·</w:t>
      </w:r>
      <w:r w:rsidRPr="00604023">
        <w:rPr>
          <w:rFonts w:hint="eastAsia"/>
        </w:rPr>
        <w:t>16</w:t>
      </w:r>
      <w:r w:rsidRPr="00604023">
        <w:rPr>
          <w:rFonts w:hint="eastAsia"/>
        </w:rPr>
        <w:t>）</w:t>
      </w:r>
      <w:bookmarkEnd w:id="5"/>
      <w:r w:rsidRPr="00604023">
        <w:t>如图所示，在光滑水平桌面上有一边长为</w:t>
      </w:r>
      <w:r w:rsidRPr="00604023">
        <w:rPr>
          <w:i/>
          <w:iCs/>
        </w:rPr>
        <w:t>L</w:t>
      </w:r>
      <w:r w:rsidRPr="00604023">
        <w:rPr>
          <w:i/>
          <w:iCs/>
        </w:rPr>
        <w:t>、</w:t>
      </w:r>
      <w:r w:rsidRPr="00604023">
        <w:t>电阻为</w:t>
      </w:r>
      <w:r w:rsidRPr="00604023">
        <w:rPr>
          <w:i/>
          <w:iCs/>
        </w:rPr>
        <w:t>R</w:t>
      </w:r>
      <w:r w:rsidRPr="00604023">
        <w:t>的正方形导线框；在导线框右侧有一宽度为</w:t>
      </w:r>
      <w:r w:rsidRPr="00604023">
        <w:rPr>
          <w:i/>
          <w:iCs/>
        </w:rPr>
        <w:t>d</w:t>
      </w:r>
      <w:r w:rsidR="00604023" w:rsidRPr="00604023">
        <w:t>（</w:t>
      </w:r>
      <w:r w:rsidRPr="00604023">
        <w:rPr>
          <w:i/>
          <w:iCs/>
        </w:rPr>
        <w:t>d&gt;L</w:t>
      </w:r>
      <w:r w:rsidR="00604023" w:rsidRPr="00604023">
        <w:t>）</w:t>
      </w:r>
      <w:r w:rsidRPr="00604023">
        <w:t>的条形匀强磁场区域，磁场的边界与导线框的一边平行，磁场方向竖直向下</w:t>
      </w:r>
      <w:r w:rsidR="00604023" w:rsidRPr="00604023">
        <w:t>．</w:t>
      </w:r>
      <w:r w:rsidRPr="00604023">
        <w:t>导线框以某一初速度向右运动</w:t>
      </w:r>
      <w:r w:rsidR="00604023" w:rsidRPr="00604023">
        <w:t>．</w:t>
      </w:r>
      <w:r w:rsidRPr="00604023">
        <w:rPr>
          <w:i/>
          <w:iCs/>
        </w:rPr>
        <w:t>t</w:t>
      </w:r>
      <w:r w:rsidRPr="00604023">
        <w:t>=0</w:t>
      </w:r>
      <w:r w:rsidRPr="00604023">
        <w:t>时导线框的右边恰与磁场的左边界重合，随后导线框进入并通过磁场区域</w:t>
      </w:r>
      <w:r w:rsidR="007C5CFB" w:rsidRPr="007C5CFB">
        <w:t>．</w:t>
      </w:r>
      <w:r w:rsidRPr="00604023">
        <w:t>下列</w:t>
      </w:r>
      <w:r w:rsidRPr="00604023">
        <w:rPr>
          <w:rFonts w:ascii="Book Antiqua" w:hAnsi="Book Antiqua"/>
          <w:i/>
        </w:rPr>
        <w:t>v</w:t>
      </w:r>
      <w:r w:rsidRPr="00604023">
        <w:rPr>
          <w:i/>
        </w:rPr>
        <w:t>-t</w:t>
      </w:r>
      <w:r w:rsidRPr="00604023">
        <w:t>图</w:t>
      </w:r>
      <w:r w:rsidR="0072247D">
        <w:rPr>
          <w:rFonts w:hint="eastAsia"/>
        </w:rPr>
        <w:t>像</w:t>
      </w:r>
      <w:r w:rsidRPr="00604023">
        <w:t>中，可能正确描述上述过程的是</w:t>
      </w:r>
    </w:p>
    <w:p w14:paraId="2DC6DCFC" w14:textId="77777777" w:rsidR="006C208A" w:rsidRPr="00604023" w:rsidRDefault="00000000" w:rsidP="007C5CFB">
      <w:pPr>
        <w:ind w:left="440" w:hanging="440"/>
      </w:pPr>
      <w:r w:rsidRPr="00604023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C48FDCA" wp14:editId="573D07D9">
                <wp:simplePos x="0" y="0"/>
                <wp:positionH relativeFrom="column">
                  <wp:posOffset>441960</wp:posOffset>
                </wp:positionH>
                <wp:positionV relativeFrom="paragraph">
                  <wp:posOffset>104775</wp:posOffset>
                </wp:positionV>
                <wp:extent cx="5242560" cy="1030605"/>
                <wp:effectExtent l="0" t="0" r="0" b="0"/>
                <wp:wrapNone/>
                <wp:docPr id="291891511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42560" cy="1030605"/>
                          <a:chOff x="0" y="0"/>
                          <a:chExt cx="5462593" cy="1030638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485953482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30997"/>
                            <a:ext cx="111569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752035792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48352" y="100739"/>
                            <a:ext cx="783590" cy="642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755790278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421610" y="30997"/>
                            <a:ext cx="868045" cy="71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510583862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471620" y="58119"/>
                            <a:ext cx="868045" cy="71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893272231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591373" y="0"/>
                            <a:ext cx="871220" cy="715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633467281" name="文本框 5"/>
                        <wps:cNvSpPr txBox="1"/>
                        <wps:spPr>
                          <a:xfrm>
                            <a:off x="1511085" y="743919"/>
                            <a:ext cx="325464" cy="2402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5875254" w14:textId="77777777" w:rsidR="006C208A" w:rsidRDefault="00000000" w:rsidP="00604023">
                              <w:pPr>
                                <w:ind w:left="440" w:hanging="440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96447386" name="文本框 5"/>
                        <wps:cNvSpPr txBox="1"/>
                        <wps:spPr>
                          <a:xfrm>
                            <a:off x="4843220" y="716797"/>
                            <a:ext cx="325464" cy="24022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47CE0DB" w14:textId="77777777" w:rsidR="006C208A" w:rsidRDefault="00000000" w:rsidP="00604023">
                              <w:pPr>
                                <w:ind w:left="440" w:hanging="440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45759561" name="文本框 5"/>
                        <wps:cNvSpPr txBox="1"/>
                        <wps:spPr>
                          <a:xfrm>
                            <a:off x="3781586" y="740045"/>
                            <a:ext cx="325120" cy="24003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7B52E6B" w14:textId="77777777" w:rsidR="006C208A" w:rsidRDefault="00000000" w:rsidP="00604023">
                              <w:pPr>
                                <w:ind w:left="440" w:hanging="440"/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947393375" name="文本框 5"/>
                        <wps:cNvSpPr txBox="1"/>
                        <wps:spPr>
                          <a:xfrm>
                            <a:off x="2685081" y="743919"/>
                            <a:ext cx="325464" cy="28671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16C0427" w14:textId="77777777" w:rsidR="006C208A" w:rsidRDefault="00000000" w:rsidP="00604023">
                              <w:pPr>
                                <w:ind w:left="440" w:hanging="440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48FDCA" id="组合 6" o:spid="_x0000_s1035" style="position:absolute;left:0;text-align:left;margin-left:34.8pt;margin-top:8.25pt;width:412.8pt;height:81.15pt;z-index:251661312;mso-position-horizontal-relative:text;mso-position-vertical-relative:text" coordsize="54625,103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">
                <v:shape id="image11.jpeg" o:spid="_x0000_s1036" type="#_x0000_t75" style="position:absolute;top:309;width:11156;height:86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">
                  <v:imagedata r:id="rId25" o:title=""/>
                </v:shape>
                <v:shape id="image12.jpeg" o:spid="_x0000_s1037" type="#_x0000_t75" style="position:absolute;left:13483;top:1007;width:7836;height:6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">
                  <v:imagedata r:id="rId26" o:title=""/>
                </v:shape>
                <v:shape id="image13.jpeg" o:spid="_x0000_s1038" type="#_x0000_t75" style="position:absolute;left:24216;top:309;width:8680;height:71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">
                  <v:imagedata r:id="rId27" o:title=""/>
                </v:shape>
                <v:shape id="image14.jpeg" o:spid="_x0000_s1039" type="#_x0000_t75" style="position:absolute;left:34716;top:581;width:8680;height:71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">
                  <v:imagedata r:id="rId28" o:title=""/>
                </v:shape>
                <v:shape id="image15.jpeg" o:spid="_x0000_s1040" type="#_x0000_t75" style="position:absolute;left:45913;width:8712;height:71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">
                  <v:imagedata r:id="rId29" o:title=""/>
                </v:shape>
                <v:shape id="文本框 5" o:spid="_x0000_s1041" type="#_x0000_t202" style="position:absolute;left:15110;top:7439;width:3255;height:2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" stroked="f" strokeweight=".5pt">
                  <v:textbox>
                    <w:txbxContent>
                      <w:p w14:paraId="25875254" w14:textId="77777777" w:rsidR="006C208A" w:rsidRDefault="00000000" w:rsidP="00604023">
                        <w:pPr>
                          <w:ind w:left="440" w:hanging="440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文本框 5" o:spid="_x0000_s1042" type="#_x0000_t202" style="position:absolute;left:48432;top:7167;width:3254;height:2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" fillcolor="window" stroked="f" strokeweight=".5pt">
                  <v:textbox>
                    <w:txbxContent>
                      <w:p w14:paraId="447CE0DB" w14:textId="77777777" w:rsidR="006C208A" w:rsidRDefault="00000000" w:rsidP="00604023">
                        <w:pPr>
                          <w:ind w:left="440" w:hanging="440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文本框 5" o:spid="_x0000_s1043" type="#_x0000_t202" style="position:absolute;left:37815;top:7400;width:3252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" fillcolor="window" stroked="f" strokeweight=".5pt">
                  <v:textbox>
                    <w:txbxContent>
                      <w:p w14:paraId="57B52E6B" w14:textId="77777777" w:rsidR="006C208A" w:rsidRDefault="00000000" w:rsidP="00604023">
                        <w:pPr>
                          <w:ind w:left="440" w:hanging="440"/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文本框 5" o:spid="_x0000_s1044" type="#_x0000_t202" style="position:absolute;left:26850;top:7439;width:3255;height:28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" fillcolor="window" stroked="f" strokeweight=".5pt">
                  <v:textbox>
                    <w:txbxContent>
                      <w:p w14:paraId="316C0427" w14:textId="77777777" w:rsidR="006C208A" w:rsidRDefault="00000000" w:rsidP="00604023">
                        <w:pPr>
                          <w:ind w:left="440" w:hanging="440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04023">
        <w:tab/>
      </w:r>
    </w:p>
    <w:p w14:paraId="41188005" w14:textId="77777777" w:rsidR="006C208A" w:rsidRPr="00604023" w:rsidRDefault="00000000" w:rsidP="007C5CFB">
      <w:pPr>
        <w:ind w:left="440" w:hanging="440"/>
      </w:pPr>
      <w:r w:rsidRPr="00604023">
        <w:tab/>
      </w:r>
    </w:p>
    <w:p w14:paraId="63F41CCD" w14:textId="77777777" w:rsidR="006C208A" w:rsidRPr="00604023" w:rsidRDefault="00000000" w:rsidP="007C5CFB">
      <w:pPr>
        <w:ind w:left="440" w:hanging="440"/>
      </w:pPr>
      <w:r w:rsidRPr="00604023">
        <w:tab/>
      </w:r>
      <w:r w:rsidRPr="00604023">
        <w:tab/>
      </w:r>
    </w:p>
    <w:p w14:paraId="2701CE46" w14:textId="77777777" w:rsidR="006C208A" w:rsidRPr="00604023" w:rsidRDefault="00000000" w:rsidP="007C5CFB">
      <w:pPr>
        <w:ind w:left="440" w:hanging="440"/>
      </w:pPr>
      <w:r w:rsidRPr="00604023">
        <w:tab/>
      </w:r>
    </w:p>
    <w:p w14:paraId="0B531931" w14:textId="77777777" w:rsidR="006C208A" w:rsidRPr="00604023" w:rsidRDefault="006C208A" w:rsidP="007C5CFB">
      <w:pPr>
        <w:ind w:left="440" w:hanging="440"/>
      </w:pPr>
    </w:p>
    <w:p w14:paraId="0DFA2467" w14:textId="61968716" w:rsidR="006C208A" w:rsidRPr="00604023" w:rsidRDefault="00000000" w:rsidP="007C5CFB">
      <w:pPr>
        <w:ind w:left="440" w:hanging="440"/>
      </w:pPr>
      <w:r w:rsidRPr="00604023">
        <w:rPr>
          <w:rFonts w:hint="eastAsia"/>
        </w:rPr>
        <w:t xml:space="preserve">　　</w:t>
      </w:r>
      <w:r w:rsidRPr="00604023">
        <w:t>【答案】</w:t>
      </w:r>
      <w:r w:rsidR="00D46F42">
        <w:rPr>
          <w:rFonts w:hint="eastAsia"/>
        </w:rPr>
        <w:t>D</w:t>
      </w:r>
    </w:p>
    <w:p w14:paraId="50532E5A" w14:textId="77777777" w:rsidR="006C208A" w:rsidRPr="00604023" w:rsidRDefault="006C208A" w:rsidP="007C5CFB">
      <w:pPr>
        <w:ind w:left="440" w:hanging="440"/>
      </w:pPr>
    </w:p>
    <w:p w14:paraId="22260F9C" w14:textId="77777777" w:rsidR="006C208A" w:rsidRPr="00604023" w:rsidRDefault="006C208A" w:rsidP="007C5CFB">
      <w:pPr>
        <w:ind w:left="440" w:hanging="440"/>
      </w:pPr>
    </w:p>
    <w:p w14:paraId="29319024" w14:textId="5FD65D56" w:rsidR="006C208A" w:rsidRPr="00604023" w:rsidRDefault="00000000" w:rsidP="007C5CFB">
      <w:pPr>
        <w:ind w:left="440" w:hanging="440"/>
      </w:pPr>
      <w:r w:rsidRPr="00604023">
        <w:t>17</w:t>
      </w:r>
      <w:bookmarkStart w:id="6" w:name="OLE_LINK9"/>
      <w:r w:rsidRPr="00604023">
        <w:rPr>
          <w:rFonts w:hint="eastAsia"/>
        </w:rPr>
        <w:t>．</w:t>
      </w:r>
      <w:bookmarkStart w:id="7" w:name="OLE_LINK8"/>
      <w:bookmarkEnd w:id="6"/>
      <w:r w:rsidR="00604023" w:rsidRPr="00604023">
        <w:rPr>
          <w:rFonts w:hint="eastAsia"/>
        </w:rPr>
        <w:t>（</w:t>
      </w:r>
      <w:r w:rsidRPr="00604023">
        <w:t>2013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D46F42">
        <w:t>Ⅱ</w:t>
      </w:r>
      <w:r w:rsidRPr="00604023">
        <w:t>·</w:t>
      </w:r>
      <w:r w:rsidRPr="00604023">
        <w:rPr>
          <w:rFonts w:hint="eastAsia"/>
        </w:rPr>
        <w:t>17</w:t>
      </w:r>
      <w:r w:rsidRPr="00604023">
        <w:rPr>
          <w:rFonts w:hint="eastAsia"/>
        </w:rPr>
        <w:t>）</w:t>
      </w:r>
      <w:bookmarkEnd w:id="7"/>
      <w:r w:rsidRPr="00604023">
        <w:t>空间有一圆柱形匀强磁场区域，该区域的横截面的半径为</w:t>
      </w:r>
      <w:r w:rsidRPr="00604023">
        <w:rPr>
          <w:i/>
          <w:iCs/>
        </w:rPr>
        <w:t>R</w:t>
      </w:r>
      <w:r w:rsidRPr="00604023">
        <w:rPr>
          <w:rFonts w:hint="eastAsia"/>
        </w:rPr>
        <w:t>，</w:t>
      </w:r>
      <w:r w:rsidRPr="00604023">
        <w:t>磁场方向垂直于横截面</w:t>
      </w:r>
      <w:r w:rsidR="007C5CFB" w:rsidRPr="007C5CFB">
        <w:t>．</w:t>
      </w:r>
      <w:proofErr w:type="gramStart"/>
      <w:r w:rsidRPr="00604023">
        <w:t>一</w:t>
      </w:r>
      <w:proofErr w:type="gramEnd"/>
      <w:r w:rsidRPr="00604023">
        <w:t>质量为</w:t>
      </w:r>
      <w:r w:rsidRPr="00604023">
        <w:rPr>
          <w:i/>
          <w:iCs/>
        </w:rPr>
        <w:t>m</w:t>
      </w:r>
      <w:r w:rsidRPr="00604023">
        <w:rPr>
          <w:rFonts w:hint="eastAsia"/>
        </w:rPr>
        <w:t>、</w:t>
      </w:r>
      <w:r w:rsidRPr="00604023">
        <w:t>电荷量为</w:t>
      </w:r>
      <w:r w:rsidRPr="00604023">
        <w:rPr>
          <w:i/>
          <w:iCs/>
        </w:rPr>
        <w:t>q</w:t>
      </w:r>
      <w:r w:rsidRPr="00604023">
        <w:t>（</w:t>
      </w:r>
      <w:r w:rsidRPr="00604023">
        <w:rPr>
          <w:i/>
          <w:iCs/>
        </w:rPr>
        <w:t>q&gt;</w:t>
      </w:r>
      <w:r w:rsidRPr="00604023">
        <w:t>0</w:t>
      </w:r>
      <w:r w:rsidRPr="00604023">
        <w:t>）的粒子以速率</w:t>
      </w:r>
      <w:bookmarkStart w:id="8" w:name="OLE_LINK53"/>
      <w:r w:rsidRPr="00604023">
        <w:rPr>
          <w:rFonts w:ascii="Book Antiqua" w:hAnsi="Book Antiqua"/>
          <w:i/>
          <w:iCs/>
        </w:rPr>
        <w:t>v</w:t>
      </w:r>
      <w:r w:rsidRPr="00604023">
        <w:rPr>
          <w:vertAlign w:val="subscript"/>
        </w:rPr>
        <w:t>0</w:t>
      </w:r>
      <w:bookmarkEnd w:id="8"/>
      <w:r w:rsidRPr="00604023">
        <w:t>沿横截面的某直径射入磁场，离开磁场时速度方向偏离入射方向</w:t>
      </w:r>
      <w:r w:rsidRPr="00604023">
        <w:t>60</w:t>
      </w:r>
      <w:r w:rsidR="00D46F42">
        <w:rPr>
          <w:rFonts w:ascii="宋体" w:hAnsi="宋体" w:hint="eastAsia"/>
        </w:rPr>
        <w:t>°</w:t>
      </w:r>
      <w:r w:rsidR="007C5CFB" w:rsidRPr="007C5CFB">
        <w:rPr>
          <w:rFonts w:hint="eastAsia"/>
        </w:rPr>
        <w:t>．</w:t>
      </w:r>
      <w:r w:rsidRPr="00604023">
        <w:t>不计重力，该磁场的磁感应强度大小为</w:t>
      </w:r>
    </w:p>
    <w:p w14:paraId="6D737EF4" w14:textId="29EE4B1F" w:rsidR="006C208A" w:rsidRPr="00604023" w:rsidRDefault="00000000" w:rsidP="007C5CFB">
      <w:pPr>
        <w:ind w:left="440" w:hanging="440"/>
      </w:pPr>
      <w:r w:rsidRPr="00604023">
        <w:rPr>
          <w:rFonts w:ascii="宋体" w:hAnsi="宋体"/>
        </w:rPr>
        <w:lastRenderedPageBreak/>
        <w:tab/>
      </w:r>
      <w:r w:rsidRPr="00604023">
        <w:t>A</w:t>
      </w:r>
      <w:r w:rsidR="007C5CFB" w:rsidRPr="007C5CFB">
        <w:rPr>
          <w:rFonts w:hint="eastAsia"/>
        </w:rPr>
        <w:t>．</w:t>
      </w:r>
      <w:r w:rsidR="00D46F42" w:rsidRPr="007E366D">
        <w:rPr>
          <w:rFonts w:hint="eastAsia"/>
          <w:position w:val="-28"/>
        </w:rPr>
        <w:object w:dxaOrig="780" w:dyaOrig="720" w14:anchorId="4C8E0079">
          <v:shape id="_x0000_i3035" type="#_x0000_t75" style="width:38.9pt;height:36pt" o:ole="">
            <v:imagedata r:id="rId30" o:title=""/>
          </v:shape>
          <o:OLEObject Type="Embed" ProgID="Equation.DSMT4" ShapeID="_x0000_i3035" DrawAspect="Content" ObjectID="_1800913358" r:id="rId31"/>
        </w:object>
      </w:r>
      <w:r w:rsidRPr="00604023">
        <w:rPr>
          <w:rFonts w:ascii="宋体" w:hAnsi="宋体" w:hint="eastAsia"/>
        </w:rPr>
        <w:t xml:space="preserve"> </w:t>
      </w:r>
      <w:r w:rsidR="00D46F42">
        <w:rPr>
          <w:rFonts w:ascii="宋体" w:hAnsi="宋体" w:hint="eastAsia"/>
        </w:rPr>
        <w:t xml:space="preserve">  </w:t>
      </w:r>
      <w:r w:rsidRPr="00604023">
        <w:rPr>
          <w:rFonts w:ascii="宋体" w:hAnsi="宋体" w:hint="eastAsia"/>
        </w:rPr>
        <w:t xml:space="preserve">  </w:t>
      </w:r>
      <w:r w:rsidR="00D46F42">
        <w:rPr>
          <w:rFonts w:ascii="宋体" w:hAnsi="宋体" w:hint="eastAsia"/>
        </w:rPr>
        <w:t xml:space="preserve"> </w:t>
      </w:r>
      <w:r w:rsidRPr="00604023">
        <w:rPr>
          <w:rFonts w:ascii="宋体" w:hAnsi="宋体" w:hint="eastAsia"/>
        </w:rPr>
        <w:t xml:space="preserve">  </w:t>
      </w:r>
      <w:r w:rsidRPr="00604023">
        <w:t>B</w:t>
      </w:r>
      <w:r w:rsidRPr="00604023">
        <w:rPr>
          <w:rFonts w:ascii="宋体" w:hAnsi="宋体" w:hint="eastAsia"/>
        </w:rPr>
        <w:t>．</w:t>
      </w:r>
      <w:r w:rsidR="00D46F42" w:rsidRPr="00D46F42">
        <w:rPr>
          <w:position w:val="-28"/>
        </w:rPr>
        <w:object w:dxaOrig="499" w:dyaOrig="660" w14:anchorId="7BF9052C">
          <v:shape id="_x0000_i3036" type="#_x0000_t75" style="width:25.35pt;height:32.6pt" o:ole="">
            <v:imagedata r:id="rId32" o:title=""/>
          </v:shape>
          <o:OLEObject Type="Embed" ProgID="Equation.DSMT4" ShapeID="_x0000_i3036" DrawAspect="Content" ObjectID="_1800913359" r:id="rId33"/>
        </w:object>
      </w:r>
      <w:r w:rsidRPr="00604023">
        <w:rPr>
          <w:rFonts w:ascii="宋体" w:hAnsi="宋体" w:hint="eastAsia"/>
        </w:rPr>
        <w:tab/>
      </w:r>
      <w:r w:rsidR="00D46F42">
        <w:rPr>
          <w:rFonts w:ascii="宋体" w:hAnsi="宋体" w:hint="eastAsia"/>
        </w:rPr>
        <w:t xml:space="preserve"> </w:t>
      </w:r>
      <w:r w:rsidRPr="00604023">
        <w:rPr>
          <w:rFonts w:ascii="宋体" w:hAnsi="宋体" w:hint="eastAsia"/>
        </w:rPr>
        <w:t xml:space="preserve">    </w:t>
      </w:r>
      <w:r w:rsidRPr="00604023">
        <w:t>C</w:t>
      </w:r>
      <w:r w:rsidRPr="00604023">
        <w:rPr>
          <w:rFonts w:ascii="宋体" w:hAnsi="宋体" w:hint="eastAsia"/>
        </w:rPr>
        <w:t>．</w:t>
      </w:r>
      <w:r w:rsidR="00D46F42" w:rsidRPr="00D46F42">
        <w:rPr>
          <w:position w:val="-28"/>
        </w:rPr>
        <w:object w:dxaOrig="780" w:dyaOrig="720" w14:anchorId="1B485BB4">
          <v:shape id="_x0000_i3037" type="#_x0000_t75" style="width:38.9pt;height:36pt" o:ole="">
            <v:imagedata r:id="rId34" o:title=""/>
          </v:shape>
          <o:OLEObject Type="Embed" ProgID="Equation.DSMT4" ShapeID="_x0000_i3037" DrawAspect="Content" ObjectID="_1800913360" r:id="rId35"/>
        </w:object>
      </w:r>
      <w:r w:rsidRPr="00604023">
        <w:rPr>
          <w:rFonts w:ascii="宋体" w:hAnsi="宋体" w:hint="eastAsia"/>
        </w:rPr>
        <w:t xml:space="preserve">    </w:t>
      </w:r>
      <w:r w:rsidR="00D46F42">
        <w:rPr>
          <w:rFonts w:ascii="宋体" w:hAnsi="宋体" w:hint="eastAsia"/>
        </w:rPr>
        <w:t xml:space="preserve"> </w:t>
      </w:r>
      <w:r w:rsidRPr="00604023">
        <w:rPr>
          <w:rFonts w:ascii="宋体" w:hAnsi="宋体" w:hint="eastAsia"/>
        </w:rPr>
        <w:t xml:space="preserve">  </w:t>
      </w:r>
      <w:r w:rsidRPr="00604023">
        <w:t>D</w:t>
      </w:r>
      <w:r w:rsidRPr="00604023">
        <w:rPr>
          <w:rFonts w:ascii="宋体" w:hAnsi="宋体" w:hint="eastAsia"/>
        </w:rPr>
        <w:t>．</w:t>
      </w:r>
      <w:r w:rsidR="00D46F42" w:rsidRPr="00D46F42">
        <w:rPr>
          <w:position w:val="-28"/>
        </w:rPr>
        <w:object w:dxaOrig="620" w:dyaOrig="660" w14:anchorId="41F2BF77">
          <v:shape id="_x0000_i3038" type="#_x0000_t75" style="width:30.95pt;height:32.6pt" o:ole="">
            <v:imagedata r:id="rId36" o:title=""/>
          </v:shape>
          <o:OLEObject Type="Embed" ProgID="Equation.DSMT4" ShapeID="_x0000_i3038" DrawAspect="Content" ObjectID="_1800913361" r:id="rId37"/>
        </w:object>
      </w:r>
    </w:p>
    <w:p w14:paraId="02DA5A98" w14:textId="77777777" w:rsidR="006C208A" w:rsidRPr="00604023" w:rsidRDefault="00000000" w:rsidP="007C5CFB">
      <w:pPr>
        <w:ind w:left="440" w:firstLineChars="0" w:firstLine="0"/>
        <w:rPr>
          <w:rFonts w:ascii="宋体" w:hAnsi="宋体" w:hint="eastAsia"/>
        </w:rPr>
      </w:pPr>
      <w:r w:rsidRPr="00604023">
        <w:t>【答案】Ａ</w:t>
      </w:r>
    </w:p>
    <w:p w14:paraId="0DD227C1" w14:textId="56B828E2" w:rsidR="006C208A" w:rsidRPr="00604023" w:rsidRDefault="00000000" w:rsidP="007C5CFB">
      <w:pPr>
        <w:ind w:left="440" w:hanging="440"/>
      </w:pPr>
      <w:r w:rsidRPr="00604023">
        <w:t>18</w:t>
      </w:r>
      <w:bookmarkStart w:id="9" w:name="OLE_LINK10"/>
      <w:r w:rsidRPr="00604023">
        <w:rPr>
          <w:rFonts w:hint="eastAsia"/>
        </w:rPr>
        <w:t>．</w:t>
      </w:r>
      <w:r w:rsidR="00604023" w:rsidRPr="00604023">
        <w:rPr>
          <w:rFonts w:hint="eastAsia"/>
        </w:rPr>
        <w:t>（</w:t>
      </w:r>
      <w:r w:rsidRPr="00604023">
        <w:t>2013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D46F42">
        <w:t>Ⅱ</w:t>
      </w:r>
      <w:r w:rsidRPr="00604023">
        <w:t>·</w:t>
      </w:r>
      <w:r w:rsidRPr="00604023">
        <w:rPr>
          <w:rFonts w:hint="eastAsia"/>
        </w:rPr>
        <w:t>18</w:t>
      </w:r>
      <w:r w:rsidRPr="00604023">
        <w:rPr>
          <w:rFonts w:hint="eastAsia"/>
        </w:rPr>
        <w:t>）</w:t>
      </w:r>
      <w:bookmarkEnd w:id="9"/>
      <w:r w:rsidRPr="00604023">
        <w:t>如图所示，在光滑绝缘水平面上，三个带电小球</w:t>
      </w:r>
      <w:bookmarkStart w:id="10" w:name="OLE_LINK58"/>
      <w:r w:rsidRPr="00604023">
        <w:rPr>
          <w:i/>
          <w:iCs/>
        </w:rPr>
        <w:t>a</w:t>
      </w:r>
      <w:r w:rsidRPr="00604023">
        <w:rPr>
          <w:rFonts w:hint="eastAsia"/>
        </w:rPr>
        <w:t>、</w:t>
      </w:r>
      <w:r w:rsidRPr="00604023">
        <w:rPr>
          <w:i/>
          <w:iCs/>
        </w:rPr>
        <w:t>b</w:t>
      </w:r>
      <w:bookmarkEnd w:id="10"/>
      <w:r w:rsidRPr="00604023">
        <w:rPr>
          <w:rFonts w:hint="eastAsia"/>
        </w:rPr>
        <w:t>和</w:t>
      </w:r>
      <w:r w:rsidRPr="00604023">
        <w:rPr>
          <w:i/>
          <w:iCs/>
        </w:rPr>
        <w:t>c</w:t>
      </w:r>
      <w:r w:rsidRPr="00604023">
        <w:t>分别位于边长为</w:t>
      </w:r>
      <m:oMath>
        <m:r>
          <w:rPr>
            <w:rFonts w:ascii="Cambria Math" w:hAnsi="Cambria Math"/>
          </w:rPr>
          <m:t>l</m:t>
        </m:r>
      </m:oMath>
      <w:r w:rsidRPr="00604023">
        <w:t>的正三角形的三个顶点上；</w:t>
      </w:r>
      <w:r w:rsidRPr="00604023">
        <w:rPr>
          <w:i/>
          <w:iCs/>
        </w:rPr>
        <w:t>a</w:t>
      </w:r>
      <w:r w:rsidRPr="00604023">
        <w:rPr>
          <w:rFonts w:hint="eastAsia"/>
        </w:rPr>
        <w:t>、</w:t>
      </w:r>
      <w:r w:rsidRPr="00604023">
        <w:rPr>
          <w:i/>
          <w:iCs/>
        </w:rPr>
        <w:t>b</w:t>
      </w:r>
      <w:r w:rsidRPr="00604023">
        <w:rPr>
          <w:rFonts w:hint="eastAsia"/>
        </w:rPr>
        <w:t>带正电</w:t>
      </w:r>
      <w:r w:rsidRPr="00604023">
        <w:t>，</w:t>
      </w:r>
      <w:r w:rsidRPr="00604023">
        <w:rPr>
          <w:rFonts w:hint="eastAsia"/>
        </w:rPr>
        <w:t>电荷量均为</w:t>
      </w:r>
      <w:r w:rsidRPr="00604023">
        <w:rPr>
          <w:i/>
          <w:iCs/>
        </w:rPr>
        <w:t>q</w:t>
      </w:r>
      <w:r w:rsidRPr="00604023">
        <w:rPr>
          <w:rFonts w:hint="eastAsia"/>
        </w:rPr>
        <w:t>，</w:t>
      </w:r>
      <w:r w:rsidRPr="00604023">
        <w:rPr>
          <w:i/>
          <w:iCs/>
        </w:rPr>
        <w:t>c</w:t>
      </w:r>
      <w:r w:rsidRPr="00604023">
        <w:rPr>
          <w:rFonts w:hint="eastAsia"/>
        </w:rPr>
        <w:t>带负电</w:t>
      </w:r>
      <w:r w:rsidR="00604023" w:rsidRPr="00604023">
        <w:t>．</w:t>
      </w:r>
      <w:r w:rsidRPr="00604023">
        <w:t>整个系统置于方向水平的匀强电场中</w:t>
      </w:r>
      <w:r w:rsidR="007C5CFB" w:rsidRPr="007C5CFB">
        <w:t>．</w:t>
      </w:r>
      <w:r w:rsidRPr="00604023">
        <w:t>已知静电力常量为</w:t>
      </w:r>
      <w:r w:rsidRPr="00604023">
        <w:rPr>
          <w:i/>
          <w:iCs/>
        </w:rPr>
        <w:t>k</w:t>
      </w:r>
      <w:r w:rsidR="00604023" w:rsidRPr="00604023">
        <w:t>．</w:t>
      </w:r>
      <w:r w:rsidRPr="00604023">
        <w:t>若三个小球均处于静止状态，则匀强电场场强的大小为</w:t>
      </w:r>
    </w:p>
    <w:p w14:paraId="524BC2DF" w14:textId="139862D8" w:rsidR="006C208A" w:rsidRPr="00604023" w:rsidRDefault="00000000" w:rsidP="007C5CFB">
      <w:pPr>
        <w:ind w:left="440" w:firstLineChars="0" w:firstLine="0"/>
        <w:rPr>
          <w:rFonts w:ascii="宋体" w:hAnsi="宋体" w:hint="eastAsia"/>
        </w:rPr>
      </w:pPr>
      <w:r w:rsidRPr="00604023">
        <w:rPr>
          <w:noProof/>
        </w:rPr>
        <w:drawing>
          <wp:anchor distT="0" distB="0" distL="114300" distR="114300" simplePos="0" relativeHeight="251668480" behindDoc="0" locked="0" layoutInCell="1" allowOverlap="1" wp14:anchorId="18A7FF1E" wp14:editId="0307847E">
            <wp:simplePos x="0" y="0"/>
            <wp:positionH relativeFrom="column">
              <wp:posOffset>4559753</wp:posOffset>
            </wp:positionH>
            <wp:positionV relativeFrom="paragraph">
              <wp:posOffset>132080</wp:posOffset>
            </wp:positionV>
            <wp:extent cx="1085215" cy="887095"/>
            <wp:effectExtent l="0" t="0" r="635" b="8255"/>
            <wp:wrapSquare wrapText="bothSides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215" cy="88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4023">
        <w:t>A</w:t>
      </w:r>
      <w:r w:rsidRPr="00604023">
        <w:rPr>
          <w:rFonts w:ascii="宋体" w:hAnsi="宋体" w:hint="eastAsia"/>
        </w:rPr>
        <w:t>．</w:t>
      </w:r>
      <w:r w:rsidR="005452A5" w:rsidRPr="005452A5">
        <w:rPr>
          <w:position w:val="-24"/>
        </w:rPr>
        <w:object w:dxaOrig="620" w:dyaOrig="680" w14:anchorId="20F960AC">
          <v:shape id="_x0000_i3039" type="#_x0000_t75" style="width:31.4pt;height:33.85pt" o:ole="">
            <v:imagedata r:id="rId39" o:title=""/>
          </v:shape>
          <o:OLEObject Type="Embed" ProgID="Equation.DSMT4" ShapeID="_x0000_i3039" DrawAspect="Content" ObjectID="_1800913362" r:id="rId40"/>
        </w:object>
      </w:r>
      <w:r w:rsidRPr="00604023">
        <w:rPr>
          <w:rFonts w:ascii="宋体" w:hAnsi="宋体" w:hint="eastAsia"/>
        </w:rPr>
        <w:t xml:space="preserve">        </w:t>
      </w:r>
      <w:r w:rsidRPr="00604023">
        <w:t>B</w:t>
      </w:r>
      <w:r w:rsidRPr="00604023">
        <w:rPr>
          <w:rFonts w:ascii="宋体" w:hAnsi="宋体" w:hint="eastAsia"/>
        </w:rPr>
        <w:t>．</w:t>
      </w:r>
      <w:r w:rsidR="00D46F42" w:rsidRPr="00D46F42">
        <w:rPr>
          <w:position w:val="-24"/>
        </w:rPr>
        <w:object w:dxaOrig="620" w:dyaOrig="680" w14:anchorId="19FE62A8">
          <v:shape id="_x0000_i3040" type="#_x0000_t75" style="width:31.4pt;height:33.85pt" o:ole="">
            <v:imagedata r:id="rId41" o:title=""/>
          </v:shape>
          <o:OLEObject Type="Embed" ProgID="Equation.DSMT4" ShapeID="_x0000_i3040" DrawAspect="Content" ObjectID="_1800913363" r:id="rId42"/>
        </w:object>
      </w:r>
    </w:p>
    <w:p w14:paraId="3F7FD8DA" w14:textId="12EEABDD" w:rsidR="006C208A" w:rsidRPr="00604023" w:rsidRDefault="00000000" w:rsidP="007C5CFB">
      <w:pPr>
        <w:ind w:left="440" w:firstLineChars="0" w:firstLine="0"/>
        <w:rPr>
          <w:rFonts w:ascii="宋体" w:hAnsi="宋体" w:hint="eastAsia"/>
        </w:rPr>
      </w:pPr>
      <w:r w:rsidRPr="00604023">
        <w:t>C</w:t>
      </w:r>
      <w:r w:rsidRPr="00604023">
        <w:rPr>
          <w:rFonts w:ascii="宋体" w:hAnsi="宋体" w:hint="eastAsia"/>
        </w:rPr>
        <w:t>．</w:t>
      </w:r>
      <w:r w:rsidR="00D46F42" w:rsidRPr="00D46F42">
        <w:rPr>
          <w:position w:val="-24"/>
        </w:rPr>
        <w:object w:dxaOrig="460" w:dyaOrig="620" w14:anchorId="4F1B7509">
          <v:shape id="_x0000_i3041" type="#_x0000_t75" style="width:23.2pt;height:31.4pt" o:ole="">
            <v:imagedata r:id="rId43" o:title=""/>
          </v:shape>
          <o:OLEObject Type="Embed" ProgID="Equation.DSMT4" ShapeID="_x0000_i3041" DrawAspect="Content" ObjectID="_1800913364" r:id="rId44"/>
        </w:object>
      </w:r>
      <w:r w:rsidRPr="00604023">
        <w:rPr>
          <w:rFonts w:ascii="宋体" w:hAnsi="宋体" w:hint="eastAsia"/>
        </w:rPr>
        <w:tab/>
        <w:t xml:space="preserve">        </w:t>
      </w:r>
      <w:r w:rsidRPr="00604023">
        <w:t>D</w:t>
      </w:r>
      <w:r w:rsidRPr="00604023">
        <w:rPr>
          <w:rFonts w:ascii="宋体" w:hAnsi="宋体" w:hint="eastAsia"/>
        </w:rPr>
        <w:t>．</w:t>
      </w:r>
      <w:r w:rsidR="00D46F42" w:rsidRPr="00D46F42">
        <w:rPr>
          <w:position w:val="-24"/>
        </w:rPr>
        <w:object w:dxaOrig="740" w:dyaOrig="680" w14:anchorId="6B65C856">
          <v:shape id="_x0000_i3042" type="#_x0000_t75" style="width:36.95pt;height:33.85pt" o:ole="">
            <v:imagedata r:id="rId45" o:title=""/>
          </v:shape>
          <o:OLEObject Type="Embed" ProgID="Equation.DSMT4" ShapeID="_x0000_i3042" DrawAspect="Content" ObjectID="_1800913365" r:id="rId46"/>
        </w:object>
      </w:r>
    </w:p>
    <w:p w14:paraId="26AEF5FE" w14:textId="018F4F16" w:rsidR="006C208A" w:rsidRPr="00604023" w:rsidRDefault="00000000" w:rsidP="007C5CFB">
      <w:pPr>
        <w:ind w:left="440" w:firstLineChars="0" w:firstLine="0"/>
      </w:pPr>
      <w:r w:rsidRPr="00604023">
        <w:t>【答案】</w:t>
      </w:r>
      <w:r w:rsidR="00D46F42">
        <w:rPr>
          <w:rFonts w:hint="eastAsia"/>
        </w:rPr>
        <w:t>B</w:t>
      </w:r>
    </w:p>
    <w:p w14:paraId="211FE01A" w14:textId="6FDA441A" w:rsidR="006C208A" w:rsidRPr="00604023" w:rsidRDefault="00000000" w:rsidP="007C5CFB">
      <w:pPr>
        <w:ind w:left="440" w:hanging="440"/>
      </w:pPr>
      <w:r w:rsidRPr="00604023">
        <w:t>19</w:t>
      </w:r>
      <w:bookmarkStart w:id="11" w:name="OLE_LINK11"/>
      <w:r w:rsidRPr="00604023">
        <w:rPr>
          <w:rFonts w:hint="eastAsia"/>
        </w:rPr>
        <w:t>．</w:t>
      </w:r>
      <w:bookmarkEnd w:id="11"/>
      <w:r w:rsidR="00604023" w:rsidRPr="00604023">
        <w:rPr>
          <w:rFonts w:hint="eastAsia"/>
        </w:rPr>
        <w:t>（</w:t>
      </w:r>
      <w:r w:rsidRPr="00604023">
        <w:t>2013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D46F42">
        <w:t>Ⅱ</w:t>
      </w:r>
      <w:r w:rsidRPr="00604023">
        <w:t>·</w:t>
      </w:r>
      <w:r w:rsidRPr="00604023">
        <w:rPr>
          <w:rFonts w:hint="eastAsia"/>
        </w:rPr>
        <w:t>19</w:t>
      </w:r>
      <w:r w:rsidRPr="00604023">
        <w:rPr>
          <w:rFonts w:hint="eastAsia"/>
        </w:rPr>
        <w:t>）</w:t>
      </w:r>
      <w:r w:rsidRPr="00604023">
        <w:t>在物理学发展过程中，观测、实验、假说和逻辑推理等方法都起到了重要作用</w:t>
      </w:r>
      <w:r w:rsidR="00604023" w:rsidRPr="00604023">
        <w:t>．</w:t>
      </w:r>
      <w:r w:rsidRPr="00604023">
        <w:t>下列叙述符合史实的是</w:t>
      </w:r>
    </w:p>
    <w:p w14:paraId="5EE4FC37" w14:textId="77777777" w:rsidR="006C208A" w:rsidRPr="00604023" w:rsidRDefault="00000000" w:rsidP="007C5CFB">
      <w:pPr>
        <w:ind w:left="440" w:hanging="440"/>
      </w:pPr>
      <w:r w:rsidRPr="00604023">
        <w:tab/>
        <w:t>A</w:t>
      </w:r>
      <w:r w:rsidRPr="00604023">
        <w:rPr>
          <w:rFonts w:hint="eastAsia"/>
        </w:rPr>
        <w:t>．</w:t>
      </w:r>
      <w:r w:rsidRPr="00604023">
        <w:t>奥斯特在实验中观察到电流的磁效应，该效应揭示了电和磁之间存在联系</w:t>
      </w:r>
    </w:p>
    <w:p w14:paraId="11ACC1B8" w14:textId="77777777" w:rsidR="006C208A" w:rsidRPr="00604023" w:rsidRDefault="00000000" w:rsidP="007C5CFB">
      <w:pPr>
        <w:ind w:left="440" w:hanging="440"/>
      </w:pPr>
      <w:r w:rsidRPr="00604023">
        <w:tab/>
      </w:r>
      <w:bookmarkStart w:id="12" w:name="OLE_LINK12"/>
      <w:r w:rsidRPr="00604023">
        <w:t>B</w:t>
      </w:r>
      <w:r w:rsidRPr="00604023">
        <w:rPr>
          <w:rFonts w:hint="eastAsia"/>
        </w:rPr>
        <w:t>．</w:t>
      </w:r>
      <w:bookmarkEnd w:id="12"/>
      <w:r w:rsidRPr="00604023">
        <w:t>安培根据通电螺线管的磁场和条形磁铁的磁场的相似性，提出了分子电流假说</w:t>
      </w:r>
    </w:p>
    <w:p w14:paraId="2B906D5D" w14:textId="77777777" w:rsidR="006C208A" w:rsidRPr="00604023" w:rsidRDefault="00000000" w:rsidP="007C5CFB">
      <w:pPr>
        <w:ind w:left="440" w:hanging="440"/>
      </w:pPr>
      <w:r w:rsidRPr="00604023">
        <w:tab/>
      </w:r>
      <w:bookmarkStart w:id="13" w:name="OLE_LINK13"/>
      <w:r w:rsidRPr="00604023">
        <w:t>C</w:t>
      </w:r>
      <w:r w:rsidRPr="00604023">
        <w:rPr>
          <w:rFonts w:hint="eastAsia"/>
        </w:rPr>
        <w:t>．</w:t>
      </w:r>
      <w:bookmarkEnd w:id="13"/>
      <w:r w:rsidRPr="00604023">
        <w:t>法拉第在实验中观察到，在通有恒定电流的静止导线附近的固定导线圈中，会出现感应电流</w:t>
      </w:r>
    </w:p>
    <w:p w14:paraId="5EC04121" w14:textId="77777777" w:rsidR="006C208A" w:rsidRPr="00604023" w:rsidRDefault="00000000" w:rsidP="007C5CFB">
      <w:pPr>
        <w:ind w:left="440" w:hanging="440"/>
      </w:pPr>
      <w:r w:rsidRPr="00604023">
        <w:tab/>
        <w:t>D</w:t>
      </w:r>
      <w:r w:rsidRPr="00604023">
        <w:rPr>
          <w:rFonts w:hint="eastAsia"/>
        </w:rPr>
        <w:t>．</w:t>
      </w:r>
      <w:r w:rsidRPr="00604023">
        <w:t>楞次在分析了许多实验事实后提出，感应电流应具有这样的方向，即感应电流的磁场总要阻碍引起感应电流的磁通量的变化</w:t>
      </w:r>
    </w:p>
    <w:p w14:paraId="108F7F9C" w14:textId="77777777" w:rsidR="006C208A" w:rsidRPr="00604023" w:rsidRDefault="00000000" w:rsidP="007C5CFB">
      <w:pPr>
        <w:ind w:left="440" w:hanging="440"/>
      </w:pPr>
      <w:r w:rsidRPr="00604023">
        <w:rPr>
          <w:rFonts w:hint="eastAsia"/>
        </w:rPr>
        <w:t xml:space="preserve">　　</w:t>
      </w:r>
      <w:r w:rsidRPr="00604023">
        <w:t>【答案】</w:t>
      </w:r>
      <w:r w:rsidRPr="00604023">
        <w:rPr>
          <w:rFonts w:hint="eastAsia"/>
        </w:rPr>
        <w:t>ABD</w:t>
      </w:r>
    </w:p>
    <w:p w14:paraId="6C1F375F" w14:textId="2108F306" w:rsidR="006C208A" w:rsidRPr="00604023" w:rsidRDefault="00000000" w:rsidP="007C5CFB">
      <w:pPr>
        <w:ind w:left="440" w:hanging="440"/>
      </w:pPr>
      <w:r w:rsidRPr="00604023">
        <w:t>20</w:t>
      </w:r>
      <w:bookmarkStart w:id="14" w:name="OLE_LINK14"/>
      <w:r w:rsidRPr="00604023">
        <w:rPr>
          <w:rFonts w:hint="eastAsia"/>
        </w:rPr>
        <w:t>．</w:t>
      </w:r>
      <w:r w:rsidR="00604023" w:rsidRPr="00604023">
        <w:rPr>
          <w:rFonts w:hint="eastAsia"/>
        </w:rPr>
        <w:t>（</w:t>
      </w:r>
      <w:r w:rsidRPr="00604023">
        <w:t>2013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D46F42">
        <w:t>Ⅱ</w:t>
      </w:r>
      <w:r w:rsidRPr="00604023">
        <w:t>·</w:t>
      </w:r>
      <w:r w:rsidRPr="00604023">
        <w:rPr>
          <w:rFonts w:hint="eastAsia"/>
        </w:rPr>
        <w:t>20</w:t>
      </w:r>
      <w:r w:rsidRPr="00604023">
        <w:rPr>
          <w:rFonts w:hint="eastAsia"/>
        </w:rPr>
        <w:t>）</w:t>
      </w:r>
      <w:bookmarkEnd w:id="14"/>
      <w:r w:rsidRPr="00604023">
        <w:t>目前，在地球周围有许多人造地球卫星绕着它运转，其中一些卫星的轨道可近似为圆，且轨道半径逐渐变小</w:t>
      </w:r>
      <w:r w:rsidR="00604023" w:rsidRPr="00604023">
        <w:t>．</w:t>
      </w:r>
      <w:r w:rsidRPr="00604023">
        <w:t>若卫星在轨道半径逐渐变小的过程中，只受到地球引力和稀薄气体阻力的作用，则下列判断正确的是</w:t>
      </w:r>
    </w:p>
    <w:p w14:paraId="049C1E18" w14:textId="77777777" w:rsidR="006C208A" w:rsidRPr="00604023" w:rsidRDefault="00000000" w:rsidP="007C5CFB">
      <w:pPr>
        <w:ind w:left="440" w:hanging="440"/>
      </w:pPr>
      <w:r w:rsidRPr="00604023">
        <w:tab/>
        <w:t>A</w:t>
      </w:r>
      <w:r w:rsidRPr="00604023">
        <w:rPr>
          <w:rFonts w:hint="eastAsia"/>
        </w:rPr>
        <w:t>．</w:t>
      </w:r>
      <w:r w:rsidRPr="00604023">
        <w:t>卫星的动能逐渐减小</w:t>
      </w:r>
    </w:p>
    <w:p w14:paraId="743B2574" w14:textId="77777777" w:rsidR="006C208A" w:rsidRPr="00604023" w:rsidRDefault="00000000" w:rsidP="007C5CFB">
      <w:pPr>
        <w:ind w:left="440" w:hanging="440"/>
      </w:pPr>
      <w:r w:rsidRPr="00604023">
        <w:tab/>
        <w:t>B</w:t>
      </w:r>
      <w:r w:rsidRPr="00604023">
        <w:rPr>
          <w:rFonts w:hint="eastAsia"/>
        </w:rPr>
        <w:t>．</w:t>
      </w:r>
      <w:r w:rsidRPr="00604023">
        <w:t>由于地球引力做正功，引力势能一定减小</w:t>
      </w:r>
    </w:p>
    <w:p w14:paraId="1C18CFD3" w14:textId="77777777" w:rsidR="006C208A" w:rsidRPr="00604023" w:rsidRDefault="00000000" w:rsidP="007C5CFB">
      <w:pPr>
        <w:ind w:left="440" w:hanging="440"/>
      </w:pPr>
      <w:r w:rsidRPr="00604023">
        <w:tab/>
        <w:t>C</w:t>
      </w:r>
      <w:r w:rsidRPr="00604023">
        <w:rPr>
          <w:rFonts w:hint="eastAsia"/>
        </w:rPr>
        <w:t>．</w:t>
      </w:r>
      <w:r w:rsidRPr="00604023">
        <w:t>由于气体阻力做负功，地球引力做正功，机械能保持不变</w:t>
      </w:r>
    </w:p>
    <w:p w14:paraId="7EE98EB7" w14:textId="77777777" w:rsidR="006C208A" w:rsidRPr="00604023" w:rsidRDefault="00000000" w:rsidP="007C5CFB">
      <w:pPr>
        <w:ind w:left="440" w:hanging="440"/>
      </w:pPr>
      <w:r w:rsidRPr="00604023">
        <w:tab/>
        <w:t>D</w:t>
      </w:r>
      <w:r w:rsidRPr="00604023">
        <w:rPr>
          <w:rFonts w:hint="eastAsia"/>
        </w:rPr>
        <w:t>．</w:t>
      </w:r>
      <w:r w:rsidRPr="00604023">
        <w:t>卫星克服气体阻力做的功小于引力势能的减小</w:t>
      </w:r>
    </w:p>
    <w:p w14:paraId="6115041B" w14:textId="77777777" w:rsidR="006C208A" w:rsidRPr="00604023" w:rsidRDefault="00000000" w:rsidP="007C5CFB">
      <w:pPr>
        <w:ind w:left="440" w:hanging="440"/>
      </w:pPr>
      <w:r w:rsidRPr="00604023">
        <w:rPr>
          <w:rFonts w:hint="eastAsia"/>
        </w:rPr>
        <w:t xml:space="preserve">　　</w:t>
      </w:r>
      <w:r w:rsidRPr="00604023">
        <w:t>【答案】</w:t>
      </w:r>
      <w:r w:rsidRPr="00604023">
        <w:rPr>
          <w:rFonts w:hint="eastAsia"/>
        </w:rPr>
        <w:t>BD</w:t>
      </w:r>
    </w:p>
    <w:p w14:paraId="7E4B62EF" w14:textId="52D6BFA8" w:rsidR="006C208A" w:rsidRPr="00604023" w:rsidRDefault="00000000" w:rsidP="007C5CFB">
      <w:pPr>
        <w:ind w:left="440" w:hanging="440"/>
      </w:pPr>
      <w:r w:rsidRPr="00604023">
        <w:t>21</w:t>
      </w:r>
      <w:r w:rsidRPr="00604023">
        <w:rPr>
          <w:rFonts w:hint="eastAsia"/>
        </w:rPr>
        <w:t>．</w:t>
      </w:r>
      <w:r w:rsidR="00183016">
        <w:rPr>
          <w:rFonts w:hint="eastAsia"/>
        </w:rPr>
        <w:t>（</w:t>
      </w:r>
      <w:r w:rsidRPr="00604023">
        <w:t>2013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D46F42">
        <w:t>Ⅱ</w:t>
      </w:r>
      <w:r w:rsidRPr="00604023">
        <w:t>·21</w:t>
      </w:r>
      <w:r w:rsidRPr="00604023">
        <w:rPr>
          <w:rFonts w:hint="eastAsia"/>
        </w:rPr>
        <w:t>）</w:t>
      </w:r>
      <w:r w:rsidRPr="00604023">
        <w:t>公路急转弯处通常是交通事故多发地带</w:t>
      </w:r>
      <w:r w:rsidR="00604023" w:rsidRPr="00604023">
        <w:t>．</w:t>
      </w:r>
      <w:r w:rsidRPr="00604023">
        <w:t>如图，某公路急转弯处是一圆弧，当汽车行驶的速率为</w:t>
      </w:r>
      <w:bookmarkStart w:id="15" w:name="_Hlk187145744"/>
      <w:r w:rsidRPr="00604023">
        <w:rPr>
          <w:rFonts w:ascii="Book Antiqua" w:hAnsi="Book Antiqua"/>
          <w:i/>
          <w:iCs/>
        </w:rPr>
        <w:t>v</w:t>
      </w:r>
      <w:r w:rsidRPr="00604023">
        <w:rPr>
          <w:rFonts w:hint="eastAsia"/>
          <w:vertAlign w:val="subscript"/>
        </w:rPr>
        <w:t>c</w:t>
      </w:r>
      <w:bookmarkEnd w:id="15"/>
      <w:r w:rsidRPr="00604023">
        <w:t>时，汽车恰好没有向公路内外两侧滑动的趋势</w:t>
      </w:r>
      <w:r w:rsidR="007C5CFB" w:rsidRPr="007C5CFB">
        <w:t>．</w:t>
      </w:r>
      <w:r w:rsidRPr="00604023">
        <w:t>则在该弯道处</w:t>
      </w:r>
    </w:p>
    <w:p w14:paraId="2D1F76F1" w14:textId="77777777" w:rsidR="006C208A" w:rsidRPr="00604023" w:rsidRDefault="00000000" w:rsidP="007C5CFB">
      <w:pPr>
        <w:ind w:left="440" w:firstLineChars="0" w:firstLine="0"/>
      </w:pPr>
      <w:r w:rsidRPr="00604023">
        <w:rPr>
          <w:noProof/>
        </w:rPr>
        <w:drawing>
          <wp:anchor distT="0" distB="0" distL="114300" distR="114300" simplePos="0" relativeHeight="251662336" behindDoc="0" locked="0" layoutInCell="1" allowOverlap="1" wp14:anchorId="3AC384ED" wp14:editId="79CF5156">
            <wp:simplePos x="0" y="0"/>
            <wp:positionH relativeFrom="column">
              <wp:posOffset>5011420</wp:posOffset>
            </wp:positionH>
            <wp:positionV relativeFrom="paragraph">
              <wp:posOffset>86360</wp:posOffset>
            </wp:positionV>
            <wp:extent cx="987425" cy="832485"/>
            <wp:effectExtent l="0" t="0" r="3175" b="5715"/>
            <wp:wrapSquare wrapText="bothSides"/>
            <wp:docPr id="2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7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83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16" w:name="OLE_LINK17"/>
      <w:r w:rsidRPr="00604023">
        <w:t>A</w:t>
      </w:r>
      <w:r w:rsidRPr="00604023">
        <w:rPr>
          <w:rFonts w:hint="eastAsia"/>
        </w:rPr>
        <w:t>．</w:t>
      </w:r>
      <w:bookmarkEnd w:id="16"/>
      <w:r w:rsidRPr="00604023">
        <w:t>路面外侧高内侧低</w:t>
      </w:r>
    </w:p>
    <w:p w14:paraId="2B22C8CE" w14:textId="77777777" w:rsidR="006C208A" w:rsidRPr="00604023" w:rsidRDefault="00000000" w:rsidP="007C5CFB">
      <w:pPr>
        <w:ind w:left="440" w:firstLineChars="0" w:firstLine="0"/>
      </w:pPr>
      <w:bookmarkStart w:id="17" w:name="OLE_LINK18"/>
      <w:r w:rsidRPr="00604023">
        <w:t>B</w:t>
      </w:r>
      <w:r w:rsidRPr="00604023">
        <w:rPr>
          <w:rFonts w:hint="eastAsia"/>
        </w:rPr>
        <w:t>．</w:t>
      </w:r>
      <w:bookmarkEnd w:id="17"/>
      <w:r w:rsidRPr="00604023">
        <w:t>车速只要低于</w:t>
      </w:r>
      <w:r w:rsidRPr="00604023">
        <w:rPr>
          <w:rFonts w:ascii="Book Antiqua" w:hAnsi="Book Antiqua"/>
          <w:i/>
          <w:iCs/>
        </w:rPr>
        <w:t>v</w:t>
      </w:r>
      <w:r w:rsidRPr="00604023">
        <w:rPr>
          <w:vertAlign w:val="subscript"/>
        </w:rPr>
        <w:t>c</w:t>
      </w:r>
      <w:r w:rsidRPr="00604023">
        <w:t>，车辆便会向内侧滑动</w:t>
      </w:r>
    </w:p>
    <w:p w14:paraId="707E44B9" w14:textId="77777777" w:rsidR="006C208A" w:rsidRPr="00604023" w:rsidRDefault="00000000" w:rsidP="007C5CFB">
      <w:pPr>
        <w:ind w:left="440" w:firstLineChars="0" w:firstLine="0"/>
      </w:pPr>
      <w:bookmarkStart w:id="18" w:name="OLE_LINK19"/>
      <w:r w:rsidRPr="00604023">
        <w:t>C</w:t>
      </w:r>
      <w:r w:rsidRPr="00604023">
        <w:rPr>
          <w:rFonts w:hint="eastAsia"/>
        </w:rPr>
        <w:t>．</w:t>
      </w:r>
      <w:bookmarkEnd w:id="18"/>
      <w:r w:rsidRPr="00604023">
        <w:t>车速虽然高于</w:t>
      </w:r>
      <w:r w:rsidRPr="00604023">
        <w:rPr>
          <w:rFonts w:ascii="Book Antiqua" w:hAnsi="Book Antiqua"/>
          <w:i/>
          <w:iCs/>
        </w:rPr>
        <w:t>v</w:t>
      </w:r>
      <w:r w:rsidRPr="00604023">
        <w:rPr>
          <w:vertAlign w:val="subscript"/>
        </w:rPr>
        <w:t>c</w:t>
      </w:r>
      <w:r w:rsidRPr="00604023">
        <w:t>，但只要不超出某一最高限度，车辆便不会向外侧滑动</w:t>
      </w:r>
    </w:p>
    <w:p w14:paraId="371F6EC2" w14:textId="77777777" w:rsidR="006C208A" w:rsidRPr="00604023" w:rsidRDefault="00000000" w:rsidP="007C5CFB">
      <w:pPr>
        <w:ind w:left="440" w:firstLineChars="0" w:firstLine="0"/>
      </w:pPr>
      <w:bookmarkStart w:id="19" w:name="OLE_LINK20"/>
      <w:r w:rsidRPr="00604023">
        <w:t>D</w:t>
      </w:r>
      <w:r w:rsidRPr="00604023">
        <w:rPr>
          <w:rFonts w:hint="eastAsia"/>
        </w:rPr>
        <w:t>．</w:t>
      </w:r>
      <w:bookmarkEnd w:id="19"/>
      <w:r w:rsidRPr="00604023">
        <w:t>当路面结冰时，与未结冰时相比，</w:t>
      </w:r>
      <w:r w:rsidRPr="00604023">
        <w:rPr>
          <w:rFonts w:ascii="Book Antiqua" w:hAnsi="Book Antiqua"/>
          <w:i/>
          <w:iCs/>
        </w:rPr>
        <w:t>v</w:t>
      </w:r>
      <w:r w:rsidRPr="00604023">
        <w:rPr>
          <w:vertAlign w:val="subscript"/>
        </w:rPr>
        <w:t>c</w:t>
      </w:r>
      <w:r w:rsidRPr="00604023">
        <w:t>的值变小</w:t>
      </w:r>
    </w:p>
    <w:p w14:paraId="4BE8E490" w14:textId="77777777" w:rsidR="006C208A" w:rsidRPr="00604023" w:rsidRDefault="00000000" w:rsidP="007C5CFB">
      <w:pPr>
        <w:ind w:left="440" w:firstLineChars="0" w:firstLine="0"/>
      </w:pPr>
      <w:r w:rsidRPr="00604023">
        <w:rPr>
          <w:rFonts w:hint="eastAsia"/>
        </w:rPr>
        <w:t>【答案】</w:t>
      </w:r>
      <w:r w:rsidRPr="00604023">
        <w:rPr>
          <w:rFonts w:hint="eastAsia"/>
        </w:rPr>
        <w:t>AC</w:t>
      </w:r>
    </w:p>
    <w:p w14:paraId="40954B38" w14:textId="15343878" w:rsidR="006C208A" w:rsidRPr="00604023" w:rsidRDefault="00000000" w:rsidP="007C5CFB">
      <w:pPr>
        <w:ind w:left="440" w:hanging="440"/>
      </w:pPr>
      <w:r w:rsidRPr="00604023">
        <w:rPr>
          <w:rFonts w:hint="eastAsia"/>
        </w:rPr>
        <w:t>第</w:t>
      </w:r>
      <w:r w:rsidR="0072247D" w:rsidRPr="00183016">
        <w:t>Ⅱ</w:t>
      </w:r>
      <w:r w:rsidRPr="00604023">
        <w:rPr>
          <w:rFonts w:hint="eastAsia"/>
        </w:rPr>
        <w:t>卷（非选择题共</w:t>
      </w:r>
      <w:r w:rsidRPr="00604023">
        <w:t>62</w:t>
      </w:r>
      <w:r w:rsidRPr="00604023">
        <w:rPr>
          <w:rFonts w:hint="eastAsia"/>
        </w:rPr>
        <w:t>分）</w:t>
      </w:r>
    </w:p>
    <w:p w14:paraId="3A737431" w14:textId="0577A3BE" w:rsidR="006C208A" w:rsidRPr="00183016" w:rsidRDefault="00000000" w:rsidP="007C5CFB">
      <w:pPr>
        <w:ind w:left="442" w:hanging="442"/>
        <w:rPr>
          <w:rFonts w:ascii="黑体" w:eastAsia="黑体" w:hAnsi="黑体" w:hint="eastAsia"/>
          <w:b/>
          <w:bCs/>
        </w:rPr>
      </w:pPr>
      <w:r w:rsidRPr="00183016">
        <w:rPr>
          <w:rFonts w:ascii="黑体" w:eastAsia="黑体" w:hAnsi="黑体" w:hint="eastAsia"/>
          <w:b/>
          <w:bCs/>
        </w:rPr>
        <w:t>二、</w:t>
      </w:r>
      <w:r w:rsidRPr="00183016">
        <w:rPr>
          <w:rFonts w:ascii="黑体" w:eastAsia="黑体" w:hAnsi="黑体"/>
          <w:b/>
          <w:bCs/>
        </w:rPr>
        <w:t>非选择题</w:t>
      </w:r>
      <w:r w:rsidRPr="00183016">
        <w:rPr>
          <w:rFonts w:ascii="黑体" w:eastAsia="黑体" w:hAnsi="黑体" w:hint="eastAsia"/>
          <w:b/>
          <w:bCs/>
        </w:rPr>
        <w:t>（</w:t>
      </w:r>
      <w:r w:rsidRPr="00183016">
        <w:rPr>
          <w:rFonts w:ascii="黑体" w:eastAsia="黑体" w:hAnsi="黑体"/>
          <w:b/>
          <w:bCs/>
        </w:rPr>
        <w:t>包括必考题和选考题两部分</w:t>
      </w:r>
      <w:r w:rsidR="007C5CFB" w:rsidRPr="007C5CFB">
        <w:rPr>
          <w:rFonts w:eastAsia="黑体"/>
          <w:b/>
          <w:bCs/>
        </w:rPr>
        <w:t>．</w:t>
      </w:r>
      <w:r w:rsidRPr="00183016">
        <w:rPr>
          <w:rFonts w:ascii="黑体" w:eastAsia="黑体" w:hAnsi="黑体"/>
          <w:b/>
          <w:bCs/>
        </w:rPr>
        <w:t>第22</w:t>
      </w:r>
      <w:r w:rsidRPr="00183016">
        <w:rPr>
          <w:rFonts w:ascii="微软雅黑" w:eastAsia="微软雅黑" w:hAnsi="微软雅黑"/>
          <w:b/>
          <w:bCs/>
        </w:rPr>
        <w:t>~</w:t>
      </w:r>
      <w:r w:rsidRPr="00183016">
        <w:rPr>
          <w:rFonts w:ascii="黑体" w:eastAsia="黑体" w:hAnsi="黑体"/>
          <w:b/>
          <w:bCs/>
        </w:rPr>
        <w:t>25题为必考题，每个试题考生都必须作答</w:t>
      </w:r>
      <w:r w:rsidR="007C5CFB" w:rsidRPr="007C5CFB">
        <w:rPr>
          <w:rFonts w:eastAsia="黑体"/>
          <w:b/>
          <w:bCs/>
        </w:rPr>
        <w:t>．</w:t>
      </w:r>
      <w:r w:rsidRPr="00183016">
        <w:rPr>
          <w:rFonts w:ascii="黑体" w:eastAsia="黑体" w:hAnsi="黑体"/>
          <w:b/>
          <w:bCs/>
        </w:rPr>
        <w:t>第33</w:t>
      </w:r>
      <w:r w:rsidRPr="00183016">
        <w:rPr>
          <w:rFonts w:ascii="微软雅黑" w:eastAsia="微软雅黑" w:hAnsi="微软雅黑"/>
          <w:b/>
          <w:bCs/>
        </w:rPr>
        <w:t>~</w:t>
      </w:r>
      <w:r w:rsidRPr="00183016">
        <w:rPr>
          <w:rFonts w:ascii="黑体" w:eastAsia="黑体" w:hAnsi="黑体"/>
          <w:b/>
          <w:bCs/>
        </w:rPr>
        <w:t>35题为选考题，考生根据要求作答</w:t>
      </w:r>
      <w:r w:rsidRPr="00183016">
        <w:rPr>
          <w:rFonts w:ascii="黑体" w:eastAsia="黑体" w:hAnsi="黑体" w:hint="eastAsia"/>
          <w:b/>
          <w:bCs/>
        </w:rPr>
        <w:t>）</w:t>
      </w:r>
    </w:p>
    <w:p w14:paraId="7A3D5543" w14:textId="53710B10" w:rsidR="006C208A" w:rsidRPr="00604023" w:rsidRDefault="00000000" w:rsidP="007C5CFB">
      <w:pPr>
        <w:ind w:left="440" w:hanging="440"/>
      </w:pPr>
      <w:r w:rsidRPr="00604023">
        <w:rPr>
          <w:rFonts w:hint="eastAsia"/>
        </w:rPr>
        <w:t>（一）</w:t>
      </w:r>
      <w:r w:rsidRPr="00604023">
        <w:t>必考题</w:t>
      </w:r>
      <w:r w:rsidR="00604023" w:rsidRPr="00604023">
        <w:t>（</w:t>
      </w:r>
      <w:r w:rsidRPr="00604023">
        <w:t>4</w:t>
      </w:r>
      <w:r w:rsidRPr="00604023">
        <w:t>题，共</w:t>
      </w:r>
      <w:r w:rsidRPr="00604023">
        <w:t>47</w:t>
      </w:r>
      <w:r w:rsidRPr="00604023">
        <w:t>分</w:t>
      </w:r>
      <w:r w:rsidR="00604023" w:rsidRPr="00604023">
        <w:t>）</w:t>
      </w:r>
    </w:p>
    <w:p w14:paraId="1DFCE6E6" w14:textId="6C1E4090" w:rsidR="006C208A" w:rsidRPr="00604023" w:rsidRDefault="00000000" w:rsidP="007C5CFB">
      <w:pPr>
        <w:ind w:left="440" w:hanging="440"/>
      </w:pPr>
      <w:r w:rsidRPr="00604023"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217036E5" wp14:editId="68F6C355">
            <wp:simplePos x="0" y="0"/>
            <wp:positionH relativeFrom="column">
              <wp:posOffset>4702175</wp:posOffset>
            </wp:positionH>
            <wp:positionV relativeFrom="paragraph">
              <wp:posOffset>913765</wp:posOffset>
            </wp:positionV>
            <wp:extent cx="1295400" cy="827405"/>
            <wp:effectExtent l="0" t="0" r="0" b="0"/>
            <wp:wrapSquare wrapText="bothSides"/>
            <wp:docPr id="3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18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2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4023">
        <w:t>22</w:t>
      </w:r>
      <w:bookmarkStart w:id="20" w:name="OLE_LINK15"/>
      <w:r w:rsidRPr="00604023">
        <w:rPr>
          <w:rFonts w:hint="eastAsia"/>
        </w:rPr>
        <w:t>．</w:t>
      </w:r>
      <w:bookmarkEnd w:id="20"/>
      <w:r w:rsidR="00604023" w:rsidRPr="00604023">
        <w:rPr>
          <w:rFonts w:hint="eastAsia"/>
        </w:rPr>
        <w:t>（</w:t>
      </w:r>
      <w:r w:rsidRPr="00604023">
        <w:t>2013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183016">
        <w:t>Ⅱ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22</w:t>
      </w:r>
      <w:r w:rsidR="00604023" w:rsidRPr="00604023">
        <w:rPr>
          <w:rFonts w:hint="eastAsia"/>
        </w:rPr>
        <w:t>）（</w:t>
      </w:r>
      <w:r w:rsidRPr="00604023">
        <w:t>8</w:t>
      </w:r>
      <w:r w:rsidRPr="00604023">
        <w:rPr>
          <w:rFonts w:hint="eastAsia"/>
        </w:rPr>
        <w:t>分</w:t>
      </w:r>
      <w:r w:rsidR="00604023" w:rsidRPr="00604023">
        <w:rPr>
          <w:rFonts w:hint="eastAsia"/>
        </w:rPr>
        <w:t>）</w:t>
      </w:r>
      <w:r w:rsidRPr="00604023">
        <w:t>某同学利用下述装置对轻质弹簧的弹性势能进行探究：一轻质弹簧放置在光滑水平桌面上，弹簧左端固定</w:t>
      </w:r>
      <w:r w:rsidR="00604023" w:rsidRPr="00604023">
        <w:t>．</w:t>
      </w:r>
      <w:r w:rsidRPr="00604023">
        <w:t>右端与</w:t>
      </w:r>
      <w:proofErr w:type="gramStart"/>
      <w:r w:rsidRPr="00604023">
        <w:t>一</w:t>
      </w:r>
      <w:proofErr w:type="gramEnd"/>
      <w:r w:rsidRPr="00604023">
        <w:t>小球接触而不固连；弹簧处于原长时，小球恰好在桌面边缘，如图甲所示</w:t>
      </w:r>
      <w:r w:rsidR="007C5CFB" w:rsidRPr="007C5CFB">
        <w:t>．</w:t>
      </w:r>
      <w:r w:rsidRPr="00604023">
        <w:t>向左推小球，使弹簧压缩一段距离后由静止释放；小球离开桌面后落到水平地面</w:t>
      </w:r>
      <w:r w:rsidR="00604023" w:rsidRPr="00604023">
        <w:t>．</w:t>
      </w:r>
      <w:r w:rsidRPr="00604023">
        <w:t>通过测量和计算，可求得弹簧被压缩后的弹性势能</w:t>
      </w:r>
      <w:r w:rsidR="007C5CFB" w:rsidRPr="007C5CFB">
        <w:t>．</w:t>
      </w:r>
    </w:p>
    <w:p w14:paraId="0A32CD44" w14:textId="77777777" w:rsidR="006C208A" w:rsidRPr="00604023" w:rsidRDefault="00000000" w:rsidP="007C5CFB">
      <w:pPr>
        <w:ind w:left="440" w:firstLineChars="0" w:firstLine="0"/>
      </w:pPr>
      <w:r w:rsidRPr="00604023">
        <w:t>回答下列问题：</w:t>
      </w:r>
    </w:p>
    <w:p w14:paraId="59F956A9" w14:textId="29F9196B" w:rsidR="006C208A" w:rsidRPr="00604023" w:rsidRDefault="00000000" w:rsidP="007C5CFB">
      <w:pPr>
        <w:ind w:left="440" w:firstLineChars="0" w:firstLine="0"/>
      </w:pPr>
      <w:r w:rsidRPr="00604023">
        <w:rPr>
          <w:rFonts w:hint="eastAsia"/>
        </w:rPr>
        <w:t>（</w:t>
      </w:r>
      <w:r w:rsidRPr="00604023">
        <w:rPr>
          <w:rFonts w:hint="eastAsia"/>
        </w:rPr>
        <w:t>1</w:t>
      </w:r>
      <w:r w:rsidRPr="00604023">
        <w:rPr>
          <w:rFonts w:hint="eastAsia"/>
        </w:rPr>
        <w:t>）</w:t>
      </w:r>
      <w:r w:rsidRPr="00604023">
        <w:t>本实验中可认为，弹簧被压缩后的弹性势能</w:t>
      </w:r>
      <w:r w:rsidRPr="00604023">
        <w:rPr>
          <w:i/>
          <w:iCs/>
        </w:rPr>
        <w:t>E</w:t>
      </w:r>
      <w:r w:rsidRPr="00604023">
        <w:rPr>
          <w:vertAlign w:val="subscript"/>
        </w:rPr>
        <w:t>p</w:t>
      </w:r>
      <w:r w:rsidRPr="00604023">
        <w:t>与小球抛出时的动能</w:t>
      </w:r>
      <w:bookmarkStart w:id="21" w:name="OLE_LINK16"/>
      <w:r w:rsidRPr="00604023">
        <w:rPr>
          <w:i/>
          <w:iCs/>
        </w:rPr>
        <w:t>E</w:t>
      </w:r>
      <w:r w:rsidRPr="00604023">
        <w:rPr>
          <w:vertAlign w:val="subscript"/>
        </w:rPr>
        <w:t>k</w:t>
      </w:r>
      <w:bookmarkEnd w:id="21"/>
      <w:r w:rsidRPr="00604023">
        <w:t>相等</w:t>
      </w:r>
      <w:r w:rsidR="007C5CFB" w:rsidRPr="007C5CFB">
        <w:t>．</w:t>
      </w:r>
      <w:r w:rsidRPr="00604023">
        <w:t>已知重力加速度大小为</w:t>
      </w:r>
      <w:r w:rsidRPr="00604023">
        <w:rPr>
          <w:i/>
          <w:iCs/>
        </w:rPr>
        <w:t>g</w:t>
      </w:r>
      <w:r w:rsidRPr="00604023">
        <w:rPr>
          <w:rFonts w:hint="eastAsia"/>
        </w:rPr>
        <w:t>．</w:t>
      </w:r>
      <w:r w:rsidRPr="00604023">
        <w:t>为求得</w:t>
      </w:r>
      <w:bookmarkStart w:id="22" w:name="OLE_LINK21"/>
      <w:r w:rsidRPr="00604023">
        <w:rPr>
          <w:i/>
          <w:iCs/>
        </w:rPr>
        <w:t>E</w:t>
      </w:r>
      <w:r w:rsidRPr="00604023">
        <w:rPr>
          <w:vertAlign w:val="subscript"/>
        </w:rPr>
        <w:t>k</w:t>
      </w:r>
      <w:bookmarkEnd w:id="22"/>
      <w:r w:rsidRPr="00604023">
        <w:t>，至少需要测量下列物理量中的</w:t>
      </w:r>
      <w:r w:rsidRPr="00604023">
        <w:rPr>
          <w:rFonts w:hint="eastAsia"/>
          <w:u w:val="single"/>
        </w:rPr>
        <w:t xml:space="preserve">         </w:t>
      </w:r>
      <w:r w:rsidRPr="00604023">
        <w:rPr>
          <w:rFonts w:hint="eastAsia"/>
        </w:rPr>
        <w:t>（</w:t>
      </w:r>
      <w:r w:rsidRPr="00604023">
        <w:t>填正确答案标号</w:t>
      </w:r>
      <w:r w:rsidRPr="00604023">
        <w:rPr>
          <w:rFonts w:hint="eastAsia"/>
        </w:rPr>
        <w:t>）</w:t>
      </w:r>
      <w:r w:rsidR="007C5CFB" w:rsidRPr="007C5CFB">
        <w:t>．</w:t>
      </w:r>
    </w:p>
    <w:p w14:paraId="4D7E6AA2" w14:textId="683740F1" w:rsidR="006C208A" w:rsidRPr="00604023" w:rsidRDefault="00000000" w:rsidP="007C5CFB">
      <w:pPr>
        <w:ind w:left="440" w:firstLineChars="0" w:firstLine="0"/>
      </w:pPr>
      <w:bookmarkStart w:id="23" w:name="OLE_LINK32"/>
      <w:r w:rsidRPr="00604023">
        <w:t>A</w:t>
      </w:r>
      <w:r w:rsidRPr="00604023">
        <w:rPr>
          <w:rFonts w:hint="eastAsia"/>
        </w:rPr>
        <w:t>．</w:t>
      </w:r>
      <w:bookmarkEnd w:id="23"/>
      <w:r w:rsidRPr="00604023">
        <w:t>小球的质量</w:t>
      </w:r>
      <w:r w:rsidRPr="00604023">
        <w:rPr>
          <w:i/>
          <w:iCs/>
        </w:rPr>
        <w:t>m</w:t>
      </w:r>
    </w:p>
    <w:p w14:paraId="05CDAF82" w14:textId="2AC35E81" w:rsidR="006C208A" w:rsidRPr="00604023" w:rsidRDefault="00000000" w:rsidP="007C5CFB">
      <w:pPr>
        <w:ind w:left="440" w:firstLineChars="0" w:firstLine="0"/>
      </w:pPr>
      <w:r w:rsidRPr="00604023">
        <w:t>B</w:t>
      </w:r>
      <w:r w:rsidRPr="00604023">
        <w:rPr>
          <w:rFonts w:hint="eastAsia"/>
        </w:rPr>
        <w:t>．</w:t>
      </w:r>
      <w:r w:rsidRPr="00604023">
        <w:t>小球抛出点到落地点的水平距离</w:t>
      </w:r>
      <w:r w:rsidRPr="00604023">
        <w:rPr>
          <w:i/>
          <w:iCs/>
        </w:rPr>
        <w:t>s</w:t>
      </w:r>
    </w:p>
    <w:p w14:paraId="3ED2BBDC" w14:textId="240D457E" w:rsidR="006C208A" w:rsidRPr="00604023" w:rsidRDefault="00000000" w:rsidP="007C5CFB">
      <w:pPr>
        <w:ind w:left="440" w:firstLineChars="0" w:firstLine="0"/>
      </w:pPr>
      <w:r w:rsidRPr="00604023">
        <w:t>C</w:t>
      </w:r>
      <w:r w:rsidRPr="00604023">
        <w:rPr>
          <w:rFonts w:hint="eastAsia"/>
        </w:rPr>
        <w:t>．</w:t>
      </w:r>
      <w:r w:rsidRPr="00604023">
        <w:t>桌面到地面的高度</w:t>
      </w:r>
      <w:r w:rsidRPr="00604023">
        <w:rPr>
          <w:i/>
          <w:iCs/>
        </w:rPr>
        <w:t>h</w:t>
      </w:r>
    </w:p>
    <w:p w14:paraId="357DB227" w14:textId="2C2FC951" w:rsidR="006C208A" w:rsidRPr="00604023" w:rsidRDefault="00000000" w:rsidP="007C5CFB">
      <w:pPr>
        <w:ind w:left="440" w:firstLineChars="0" w:firstLine="0"/>
      </w:pPr>
      <w:bookmarkStart w:id="24" w:name="OLE_LINK33"/>
      <w:r w:rsidRPr="00604023">
        <w:t>D</w:t>
      </w:r>
      <w:r w:rsidRPr="00604023">
        <w:rPr>
          <w:rFonts w:hint="eastAsia"/>
        </w:rPr>
        <w:t>．</w:t>
      </w:r>
      <w:bookmarkEnd w:id="24"/>
      <w:r w:rsidRPr="00604023">
        <w:t>弹簧的压缩量</w:t>
      </w:r>
      <w:bookmarkStart w:id="25" w:name="OLE_LINK22"/>
      <w:r w:rsidRPr="00604023">
        <w:t>Δ</w:t>
      </w:r>
      <w:r w:rsidRPr="00604023">
        <w:rPr>
          <w:i/>
          <w:iCs/>
        </w:rPr>
        <w:t>x</w:t>
      </w:r>
      <w:bookmarkEnd w:id="25"/>
    </w:p>
    <w:p w14:paraId="322843BB" w14:textId="404AFA66" w:rsidR="006C208A" w:rsidRPr="00604023" w:rsidRDefault="00000000" w:rsidP="007C5CFB">
      <w:pPr>
        <w:ind w:left="440" w:firstLineChars="0" w:firstLine="0"/>
      </w:pPr>
      <w:bookmarkStart w:id="26" w:name="OLE_LINK34"/>
      <w:r w:rsidRPr="00604023">
        <w:rPr>
          <w:rFonts w:hint="eastAsia"/>
        </w:rPr>
        <w:t>E</w:t>
      </w:r>
      <w:r w:rsidRPr="00604023">
        <w:rPr>
          <w:rFonts w:hint="eastAsia"/>
        </w:rPr>
        <w:t>．</w:t>
      </w:r>
      <w:bookmarkEnd w:id="26"/>
      <w:r w:rsidRPr="00604023">
        <w:t>弹簧原长</w:t>
      </w:r>
      <w:r w:rsidRPr="00604023">
        <w:rPr>
          <w:i/>
          <w:iCs/>
        </w:rPr>
        <w:t>l</w:t>
      </w:r>
      <w:r w:rsidRPr="00604023">
        <w:rPr>
          <w:vertAlign w:val="subscript"/>
        </w:rPr>
        <w:t>0</w:t>
      </w:r>
    </w:p>
    <w:p w14:paraId="4DBB344D" w14:textId="3AD697DD" w:rsidR="006C208A" w:rsidRPr="00604023" w:rsidRDefault="00000000" w:rsidP="007C5CFB">
      <w:pPr>
        <w:ind w:left="440" w:firstLineChars="0" w:firstLine="0"/>
        <w:rPr>
          <w:rFonts w:ascii="宋体" w:hAnsi="宋体" w:hint="eastAsia"/>
        </w:rPr>
      </w:pPr>
      <w:r w:rsidRPr="00604023">
        <w:rPr>
          <w:rFonts w:hint="eastAsia"/>
        </w:rPr>
        <w:t>（</w:t>
      </w:r>
      <w:r w:rsidRPr="00604023">
        <w:t>2</w:t>
      </w:r>
      <w:r w:rsidRPr="00604023">
        <w:rPr>
          <w:rFonts w:hint="eastAsia"/>
        </w:rPr>
        <w:t>）</w:t>
      </w:r>
      <w:r w:rsidRPr="00604023">
        <w:rPr>
          <w:rFonts w:hint="eastAsia"/>
        </w:rPr>
        <w:t xml:space="preserve"> </w:t>
      </w:r>
      <w:r w:rsidRPr="00604023">
        <w:rPr>
          <w:rFonts w:ascii="宋体" w:hAnsi="宋体"/>
        </w:rPr>
        <w:t>用所选取的测量量和已知量表示</w:t>
      </w:r>
      <w:r w:rsidRPr="00604023">
        <w:rPr>
          <w:i/>
          <w:iCs/>
        </w:rPr>
        <w:t>E</w:t>
      </w:r>
      <w:r w:rsidRPr="00604023">
        <w:rPr>
          <w:vertAlign w:val="subscript"/>
        </w:rPr>
        <w:t>k</w:t>
      </w:r>
      <w:r w:rsidRPr="00604023">
        <w:rPr>
          <w:rFonts w:ascii="宋体" w:hAnsi="宋体"/>
        </w:rPr>
        <w:t>，得</w:t>
      </w:r>
      <w:r w:rsidRPr="00604023">
        <w:rPr>
          <w:i/>
          <w:iCs/>
        </w:rPr>
        <w:t>E</w:t>
      </w:r>
      <w:r w:rsidRPr="00604023">
        <w:rPr>
          <w:vertAlign w:val="subscript"/>
        </w:rPr>
        <w:t>k</w:t>
      </w:r>
      <w:r w:rsidR="005452A5">
        <w:rPr>
          <w:rFonts w:hint="eastAsia"/>
        </w:rPr>
        <w:t>=</w:t>
      </w:r>
      <w:r w:rsidRPr="005452A5">
        <w:rPr>
          <w:rFonts w:hint="eastAsia"/>
          <w:u w:val="single"/>
          <w:vertAlign w:val="subscript"/>
        </w:rPr>
        <w:t xml:space="preserve">                                        </w:t>
      </w:r>
      <w:r w:rsidRPr="00604023">
        <w:rPr>
          <w:rFonts w:ascii="宋体" w:hAnsi="宋体" w:hint="eastAsia"/>
        </w:rPr>
        <w:t>．</w:t>
      </w:r>
    </w:p>
    <w:p w14:paraId="21D23FDF" w14:textId="3C004F0E" w:rsidR="006C208A" w:rsidRPr="00604023" w:rsidRDefault="00000000" w:rsidP="007C5CFB">
      <w:pPr>
        <w:ind w:left="440" w:firstLineChars="0" w:firstLine="0"/>
      </w:pPr>
      <w:r w:rsidRPr="00604023">
        <w:rPr>
          <w:noProof/>
        </w:rPr>
        <w:drawing>
          <wp:anchor distT="0" distB="0" distL="114300" distR="114300" simplePos="0" relativeHeight="251664384" behindDoc="0" locked="0" layoutInCell="1" allowOverlap="1" wp14:anchorId="5DB09368" wp14:editId="5A13DC77">
            <wp:simplePos x="0" y="0"/>
            <wp:positionH relativeFrom="column">
              <wp:posOffset>3138170</wp:posOffset>
            </wp:positionH>
            <wp:positionV relativeFrom="paragraph">
              <wp:posOffset>821690</wp:posOffset>
            </wp:positionV>
            <wp:extent cx="883285" cy="852170"/>
            <wp:effectExtent l="0" t="0" r="0" b="5080"/>
            <wp:wrapSquare wrapText="bothSides"/>
            <wp:docPr id="4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19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883285" cy="85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4023">
        <w:rPr>
          <w:rFonts w:hint="eastAsia"/>
        </w:rPr>
        <w:t>（</w:t>
      </w:r>
      <w:r w:rsidRPr="00604023">
        <w:t>3</w:t>
      </w:r>
      <w:r w:rsidRPr="00604023">
        <w:rPr>
          <w:rFonts w:hint="eastAsia"/>
        </w:rPr>
        <w:t>）</w:t>
      </w:r>
      <w:r w:rsidRPr="00604023">
        <w:rPr>
          <w:rFonts w:hint="eastAsia"/>
        </w:rPr>
        <w:t xml:space="preserve"> </w:t>
      </w:r>
      <w:r w:rsidRPr="00604023">
        <w:t>图乙中的直线是实验测量得到的</w:t>
      </w:r>
      <w:bookmarkStart w:id="27" w:name="OLE_LINK23"/>
      <w:r w:rsidRPr="00604023">
        <w:rPr>
          <w:i/>
          <w:iCs/>
        </w:rPr>
        <w:t>s―</w:t>
      </w:r>
      <w:r w:rsidRPr="00604023">
        <w:t>Δ</w:t>
      </w:r>
      <w:r w:rsidRPr="00604023">
        <w:rPr>
          <w:i/>
          <w:iCs/>
        </w:rPr>
        <w:t>x</w:t>
      </w:r>
      <w:bookmarkEnd w:id="27"/>
      <w:r w:rsidRPr="00604023">
        <w:t>图线</w:t>
      </w:r>
      <w:r w:rsidR="007C5CFB" w:rsidRPr="007C5CFB">
        <w:t>．</w:t>
      </w:r>
      <w:r w:rsidRPr="00604023">
        <w:t>从理论上可推出，如果</w:t>
      </w:r>
      <w:r w:rsidRPr="00604023">
        <w:rPr>
          <w:i/>
          <w:iCs/>
        </w:rPr>
        <w:t>h</w:t>
      </w:r>
      <w:r w:rsidRPr="00604023">
        <w:t>不变，</w:t>
      </w:r>
      <w:r w:rsidRPr="00604023">
        <w:rPr>
          <w:i/>
          <w:iCs/>
        </w:rPr>
        <w:t>m</w:t>
      </w:r>
      <w:r w:rsidRPr="00604023">
        <w:t>增加，</w:t>
      </w:r>
      <w:r w:rsidRPr="00604023">
        <w:rPr>
          <w:i/>
          <w:iCs/>
        </w:rPr>
        <w:t>s―</w:t>
      </w:r>
      <w:r w:rsidRPr="00604023">
        <w:t>Δ</w:t>
      </w:r>
      <w:r w:rsidRPr="00604023">
        <w:rPr>
          <w:i/>
          <w:iCs/>
        </w:rPr>
        <w:t>x</w:t>
      </w:r>
      <w:r w:rsidRPr="00604023">
        <w:t>图线的斜率会</w:t>
      </w:r>
      <w:r w:rsidRPr="00604023">
        <w:rPr>
          <w:rFonts w:hint="eastAsia"/>
          <w:u w:val="single"/>
        </w:rPr>
        <w:t xml:space="preserve">       </w:t>
      </w:r>
      <w:r w:rsidRPr="00604023">
        <w:rPr>
          <w:rFonts w:ascii="Cambria Math" w:hAnsi="Cambria Math"/>
        </w:rPr>
        <w:t xml:space="preserve"> </w:t>
      </w:r>
      <w:r w:rsidRPr="00604023">
        <w:rPr>
          <w:rFonts w:ascii="Cambria Math" w:hAnsi="Cambria Math" w:hint="eastAsia"/>
        </w:rPr>
        <w:t>（</w:t>
      </w:r>
      <w:r w:rsidRPr="00604023">
        <w:t>填</w:t>
      </w:r>
      <w:r w:rsidRPr="00604023">
        <w:t>“</w:t>
      </w:r>
      <w:r w:rsidRPr="00604023">
        <w:t>增大</w:t>
      </w:r>
      <w:r w:rsidRPr="00604023">
        <w:t>”“</w:t>
      </w:r>
      <w:r w:rsidRPr="00604023">
        <w:t>减小</w:t>
      </w:r>
      <w:r w:rsidRPr="00604023">
        <w:t>”</w:t>
      </w:r>
      <w:r w:rsidRPr="00604023">
        <w:t>或</w:t>
      </w:r>
      <w:r w:rsidRPr="00604023">
        <w:t>“</w:t>
      </w:r>
      <w:r w:rsidRPr="00604023">
        <w:t>不变</w:t>
      </w:r>
      <w:r w:rsidRPr="00604023">
        <w:t>”</w:t>
      </w:r>
      <w:r w:rsidRPr="00604023">
        <w:rPr>
          <w:rFonts w:ascii="Cambria Math" w:hAnsi="Cambria Math" w:hint="eastAsia"/>
        </w:rPr>
        <w:t>）</w:t>
      </w:r>
      <w:r w:rsidRPr="00604023">
        <w:t>；如果</w:t>
      </w:r>
      <w:r w:rsidRPr="00604023">
        <w:rPr>
          <w:i/>
          <w:iCs/>
        </w:rPr>
        <w:t>m</w:t>
      </w:r>
      <w:r w:rsidRPr="00604023">
        <w:t>不变，</w:t>
      </w:r>
      <w:r w:rsidRPr="00604023">
        <w:rPr>
          <w:i/>
          <w:iCs/>
        </w:rPr>
        <w:t>h</w:t>
      </w:r>
      <w:r w:rsidRPr="00604023">
        <w:t>增加，</w:t>
      </w:r>
      <w:r w:rsidRPr="00604023">
        <w:rPr>
          <w:i/>
          <w:iCs/>
        </w:rPr>
        <w:t>s―</w:t>
      </w:r>
      <w:r w:rsidRPr="00604023">
        <w:t>Δ</w:t>
      </w:r>
      <w:r w:rsidRPr="00604023">
        <w:rPr>
          <w:i/>
          <w:iCs/>
        </w:rPr>
        <w:t>x</w:t>
      </w:r>
      <w:r w:rsidRPr="00604023">
        <w:t>图线的斜率会</w:t>
      </w:r>
      <w:r w:rsidRPr="00604023">
        <w:rPr>
          <w:rFonts w:hint="eastAsia"/>
          <w:u w:val="single"/>
        </w:rPr>
        <w:t xml:space="preserve">        </w:t>
      </w:r>
      <w:r w:rsidRPr="00604023">
        <w:t xml:space="preserve"> </w:t>
      </w:r>
      <w:r w:rsidR="00604023" w:rsidRPr="00604023">
        <w:t>（</w:t>
      </w:r>
      <w:r w:rsidRPr="00604023">
        <w:t>填</w:t>
      </w:r>
      <w:r w:rsidRPr="00604023">
        <w:t>“</w:t>
      </w:r>
      <w:r w:rsidRPr="00604023">
        <w:t>增大</w:t>
      </w:r>
      <w:r w:rsidRPr="00604023">
        <w:t>”“</w:t>
      </w:r>
      <w:r w:rsidRPr="00604023">
        <w:t>减小</w:t>
      </w:r>
      <w:r w:rsidRPr="00604023">
        <w:t>”</w:t>
      </w:r>
      <w:r w:rsidRPr="00604023">
        <w:t>或</w:t>
      </w:r>
      <w:r w:rsidRPr="00604023">
        <w:t>“</w:t>
      </w:r>
      <w:r w:rsidRPr="00604023">
        <w:t>不变</w:t>
      </w:r>
      <w:r w:rsidRPr="00604023">
        <w:t>”</w:t>
      </w:r>
      <w:r w:rsidR="00604023" w:rsidRPr="00604023">
        <w:rPr>
          <w:rFonts w:hint="eastAsia"/>
        </w:rPr>
        <w:t>）</w:t>
      </w:r>
      <w:r w:rsidR="00604023" w:rsidRPr="00604023">
        <w:t xml:space="preserve"> </w:t>
      </w:r>
      <w:r w:rsidR="00604023" w:rsidRPr="00604023">
        <w:t>．</w:t>
      </w:r>
      <w:r w:rsidRPr="00604023">
        <w:t>由图乙中给出的直线关系和</w:t>
      </w:r>
      <w:r w:rsidRPr="00604023">
        <w:rPr>
          <w:i/>
          <w:iCs/>
        </w:rPr>
        <w:t>E</w:t>
      </w:r>
      <w:r w:rsidRPr="00604023">
        <w:rPr>
          <w:vertAlign w:val="subscript"/>
        </w:rPr>
        <w:t>k</w:t>
      </w:r>
      <w:r w:rsidRPr="00604023">
        <w:t>的表达式可知，</w:t>
      </w:r>
      <w:r w:rsidRPr="00604023">
        <w:rPr>
          <w:i/>
          <w:iCs/>
        </w:rPr>
        <w:t>E</w:t>
      </w:r>
      <w:r w:rsidRPr="00604023">
        <w:rPr>
          <w:vertAlign w:val="subscript"/>
        </w:rPr>
        <w:t>p</w:t>
      </w:r>
      <w:r w:rsidRPr="00604023">
        <w:t>与</w:t>
      </w:r>
      <w:r w:rsidRPr="00604023">
        <w:t>Δ</w:t>
      </w:r>
      <w:r w:rsidRPr="00604023">
        <w:rPr>
          <w:i/>
          <w:iCs/>
        </w:rPr>
        <w:t>x</w:t>
      </w:r>
      <w:r w:rsidRPr="00604023">
        <w:t>的</w:t>
      </w:r>
      <w:r w:rsidRPr="00604023">
        <w:rPr>
          <w:rFonts w:hint="eastAsia"/>
          <w:u w:val="single"/>
        </w:rPr>
        <w:t xml:space="preserve">     </w:t>
      </w:r>
      <w:r w:rsidRPr="00604023">
        <w:t>次方成正比</w:t>
      </w:r>
      <w:r w:rsidR="00604023" w:rsidRPr="00604023">
        <w:t>．</w:t>
      </w:r>
    </w:p>
    <w:p w14:paraId="19E915F2" w14:textId="77777777" w:rsidR="006C208A" w:rsidRPr="00604023" w:rsidRDefault="006C208A" w:rsidP="007C5CFB">
      <w:pPr>
        <w:ind w:left="440" w:hanging="440"/>
      </w:pPr>
    </w:p>
    <w:p w14:paraId="1DFBA6C7" w14:textId="77777777" w:rsidR="006C208A" w:rsidRPr="00604023" w:rsidRDefault="006C208A" w:rsidP="007C5CFB">
      <w:pPr>
        <w:ind w:left="440" w:hanging="440"/>
      </w:pPr>
    </w:p>
    <w:p w14:paraId="5A39ED2B" w14:textId="77777777" w:rsidR="006C208A" w:rsidRPr="00604023" w:rsidRDefault="006C208A" w:rsidP="007C5CFB">
      <w:pPr>
        <w:ind w:left="440" w:hanging="440"/>
      </w:pPr>
    </w:p>
    <w:p w14:paraId="7B4C7265" w14:textId="77777777" w:rsidR="006C208A" w:rsidRPr="00604023" w:rsidRDefault="006C208A" w:rsidP="007C5CFB">
      <w:pPr>
        <w:ind w:left="440" w:hanging="440"/>
      </w:pPr>
    </w:p>
    <w:p w14:paraId="3ECD7C7C" w14:textId="1ACE1D18" w:rsidR="006C208A" w:rsidRPr="00604023" w:rsidRDefault="00000000" w:rsidP="007C5CFB">
      <w:pPr>
        <w:ind w:left="440" w:hanging="440"/>
      </w:pPr>
      <w:r w:rsidRPr="00604023">
        <w:rPr>
          <w:rFonts w:ascii="宋体" w:hAnsi="宋体" w:hint="eastAsia"/>
        </w:rPr>
        <w:t xml:space="preserve">  </w:t>
      </w:r>
      <w:r w:rsidRPr="00604023">
        <w:rPr>
          <w:rFonts w:hint="eastAsia"/>
        </w:rPr>
        <w:t>【答案】（</w:t>
      </w:r>
      <w:r w:rsidRPr="00604023">
        <w:t>1</w:t>
      </w:r>
      <w:r w:rsidRPr="00604023">
        <w:rPr>
          <w:rFonts w:hint="eastAsia"/>
        </w:rPr>
        <w:t>）</w:t>
      </w:r>
      <w:r w:rsidRPr="00604023">
        <w:rPr>
          <w:rFonts w:hint="eastAsia"/>
        </w:rPr>
        <w:t xml:space="preserve"> </w:t>
      </w:r>
      <w:r w:rsidRPr="00183016">
        <w:rPr>
          <w:rFonts w:hint="eastAsia"/>
        </w:rPr>
        <w:t>ABC</w:t>
      </w:r>
      <w:r w:rsidRPr="00604023">
        <w:rPr>
          <w:rFonts w:hint="eastAsia"/>
        </w:rPr>
        <w:t>；（</w:t>
      </w:r>
      <w:r w:rsidRPr="00604023">
        <w:rPr>
          <w:rFonts w:hint="eastAsia"/>
        </w:rPr>
        <w:t>2</w:t>
      </w:r>
      <w:r w:rsidRPr="00604023">
        <w:rPr>
          <w:rFonts w:hint="eastAsia"/>
        </w:rPr>
        <w:t>）</w:t>
      </w:r>
      <w:r w:rsidR="00604023" w:rsidRPr="00604023">
        <w:rPr>
          <w:rFonts w:hint="eastAsia"/>
          <w:position w:val="-22"/>
        </w:rPr>
        <w:object w:dxaOrig="580" w:dyaOrig="600" w14:anchorId="46FD9959">
          <v:shape id="_x0000_i3043" type="#_x0000_t75" alt="" style="width:29.25pt;height:29.95pt" o:ole="">
            <v:imagedata r:id="rId50" o:title=""/>
          </v:shape>
          <o:OLEObject Type="Embed" ProgID="Equation.DSMT4" ShapeID="_x0000_i3043" DrawAspect="Content" ObjectID="_1800913366" r:id="rId51"/>
        </w:object>
      </w:r>
      <w:r w:rsidRPr="00604023">
        <w:rPr>
          <w:rFonts w:hint="eastAsia"/>
        </w:rPr>
        <w:t>；（</w:t>
      </w:r>
      <w:r w:rsidRPr="00604023">
        <w:rPr>
          <w:rFonts w:hint="eastAsia"/>
        </w:rPr>
        <w:t>3</w:t>
      </w:r>
      <w:r w:rsidRPr="00604023">
        <w:rPr>
          <w:rFonts w:hint="eastAsia"/>
        </w:rPr>
        <w:t>）减小；增大；二．</w:t>
      </w:r>
    </w:p>
    <w:p w14:paraId="6C2D7B2F" w14:textId="2BCEE5EA" w:rsidR="006C208A" w:rsidRPr="00604023" w:rsidRDefault="00000000" w:rsidP="007C5CFB">
      <w:pPr>
        <w:ind w:left="440" w:hanging="440"/>
      </w:pPr>
      <w:r w:rsidRPr="00604023">
        <w:t>23</w:t>
      </w:r>
      <w:bookmarkStart w:id="28" w:name="OLE_LINK25"/>
      <w:r w:rsidRPr="00604023">
        <w:rPr>
          <w:rFonts w:hint="eastAsia"/>
        </w:rPr>
        <w:t>．</w:t>
      </w:r>
      <w:bookmarkEnd w:id="28"/>
      <w:r w:rsidR="00604023" w:rsidRPr="00604023">
        <w:rPr>
          <w:rFonts w:hint="eastAsia"/>
        </w:rPr>
        <w:t>（</w:t>
      </w:r>
      <w:r w:rsidRPr="00604023">
        <w:t>2013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Ⅱ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23</w:t>
      </w:r>
      <w:r w:rsidR="00604023" w:rsidRPr="00604023">
        <w:rPr>
          <w:rFonts w:hint="eastAsia"/>
        </w:rPr>
        <w:t>）（</w:t>
      </w:r>
      <w:r w:rsidRPr="00604023">
        <w:t>7</w:t>
      </w:r>
      <w:r w:rsidRPr="00604023">
        <w:rPr>
          <w:rFonts w:hint="eastAsia"/>
        </w:rPr>
        <w:t>分</w:t>
      </w:r>
      <w:r w:rsidR="00604023" w:rsidRPr="00604023">
        <w:rPr>
          <w:rFonts w:hint="eastAsia"/>
        </w:rPr>
        <w:t>）</w:t>
      </w:r>
      <w:r w:rsidRPr="00604023">
        <w:t>某同学用量程为</w:t>
      </w:r>
      <w:r w:rsidRPr="00604023">
        <w:t>1</w:t>
      </w:r>
      <w:r w:rsidRPr="00604023">
        <w:rPr>
          <w:rFonts w:hint="eastAsia"/>
        </w:rPr>
        <w:t xml:space="preserve"> </w:t>
      </w:r>
      <w:r w:rsidRPr="00604023">
        <w:t>mA</w:t>
      </w:r>
      <w:r w:rsidRPr="00604023">
        <w:rPr>
          <w:rFonts w:hint="eastAsia"/>
        </w:rPr>
        <w:t>、</w:t>
      </w:r>
      <w:r w:rsidRPr="00604023">
        <w:t>内阻为</w:t>
      </w:r>
      <w:r w:rsidRPr="00604023">
        <w:t>120 Ω</w:t>
      </w:r>
      <w:r w:rsidRPr="00604023">
        <w:t>的表头按图甲所示电路改装成量程分别为</w:t>
      </w:r>
      <w:r w:rsidRPr="00604023">
        <w:t>1</w:t>
      </w:r>
      <w:r w:rsidRPr="00604023">
        <w:rPr>
          <w:rFonts w:hint="eastAsia"/>
        </w:rPr>
        <w:t xml:space="preserve"> </w:t>
      </w:r>
      <w:r w:rsidRPr="00604023">
        <w:t>V</w:t>
      </w:r>
      <w:r w:rsidRPr="00604023">
        <w:t>和</w:t>
      </w:r>
      <w:r w:rsidRPr="00604023">
        <w:t>1</w:t>
      </w:r>
      <w:r w:rsidRPr="00604023">
        <w:rPr>
          <w:rFonts w:hint="eastAsia"/>
        </w:rPr>
        <w:t xml:space="preserve"> </w:t>
      </w:r>
      <w:r w:rsidRPr="00604023">
        <w:t>A</w:t>
      </w:r>
      <w:r w:rsidRPr="00604023">
        <w:t>的多用电表</w:t>
      </w:r>
      <w:r w:rsidR="007C5CFB" w:rsidRPr="007C5CFB">
        <w:t>．</w:t>
      </w:r>
      <w:r w:rsidRPr="00604023">
        <w:t>图中</w:t>
      </w:r>
      <w:r w:rsidRPr="00604023">
        <w:rPr>
          <w:i/>
          <w:iCs/>
        </w:rPr>
        <w:t>R</w:t>
      </w:r>
      <w:r w:rsidRPr="00604023">
        <w:rPr>
          <w:vertAlign w:val="subscript"/>
        </w:rPr>
        <w:t>1</w:t>
      </w:r>
      <w:r w:rsidRPr="00604023">
        <w:t>和</w:t>
      </w:r>
      <w:r w:rsidRPr="00604023">
        <w:rPr>
          <w:i/>
          <w:iCs/>
        </w:rPr>
        <w:t>R</w:t>
      </w:r>
      <w:r w:rsidRPr="00604023">
        <w:rPr>
          <w:vertAlign w:val="subscript"/>
        </w:rPr>
        <w:t>2</w:t>
      </w:r>
      <w:r w:rsidRPr="00604023">
        <w:t>为定值电阻</w:t>
      </w:r>
      <w:r w:rsidRPr="00604023">
        <w:rPr>
          <w:rFonts w:hint="eastAsia"/>
        </w:rPr>
        <w:t>,</w:t>
      </w:r>
      <w:r w:rsidRPr="00604023">
        <w:rPr>
          <w:i/>
          <w:iCs/>
        </w:rPr>
        <w:t>S</w:t>
      </w:r>
      <w:r w:rsidRPr="00604023">
        <w:t>为开关</w:t>
      </w:r>
      <w:r w:rsidR="007C5CFB" w:rsidRPr="007C5CFB">
        <w:t>．</w:t>
      </w:r>
      <w:r w:rsidRPr="00604023">
        <w:t>回答下列问题：</w:t>
      </w:r>
    </w:p>
    <w:p w14:paraId="27DBA79F" w14:textId="77777777" w:rsidR="006C208A" w:rsidRPr="00604023" w:rsidRDefault="00000000" w:rsidP="007C5CFB">
      <w:pPr>
        <w:ind w:left="440" w:hanging="440"/>
      </w:pPr>
      <w:r w:rsidRPr="00604023">
        <w:rPr>
          <w:noProof/>
        </w:rPr>
        <w:drawing>
          <wp:anchor distT="0" distB="0" distL="114300" distR="114300" simplePos="0" relativeHeight="251666432" behindDoc="0" locked="0" layoutInCell="1" allowOverlap="1" wp14:anchorId="09F0B630" wp14:editId="728A1485">
            <wp:simplePos x="0" y="0"/>
            <wp:positionH relativeFrom="column">
              <wp:posOffset>2858770</wp:posOffset>
            </wp:positionH>
            <wp:positionV relativeFrom="paragraph">
              <wp:posOffset>25400</wp:posOffset>
            </wp:positionV>
            <wp:extent cx="1375410" cy="1547495"/>
            <wp:effectExtent l="0" t="0" r="0" b="0"/>
            <wp:wrapSquare wrapText="bothSides"/>
            <wp:docPr id="6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21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75410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4023">
        <w:rPr>
          <w:noProof/>
        </w:rPr>
        <w:drawing>
          <wp:anchor distT="0" distB="0" distL="114300" distR="114300" simplePos="0" relativeHeight="251665408" behindDoc="0" locked="0" layoutInCell="1" allowOverlap="1" wp14:anchorId="36421E4A" wp14:editId="2190CCFC">
            <wp:simplePos x="0" y="0"/>
            <wp:positionH relativeFrom="column">
              <wp:posOffset>999490</wp:posOffset>
            </wp:positionH>
            <wp:positionV relativeFrom="paragraph">
              <wp:posOffset>118745</wp:posOffset>
            </wp:positionV>
            <wp:extent cx="1007745" cy="1295400"/>
            <wp:effectExtent l="0" t="0" r="1905" b="0"/>
            <wp:wrapSquare wrapText="bothSides"/>
            <wp:docPr id="5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20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4023">
        <w:tab/>
      </w:r>
      <w:r w:rsidRPr="00604023">
        <w:tab/>
      </w:r>
    </w:p>
    <w:p w14:paraId="30BA47D1" w14:textId="77777777" w:rsidR="006C208A" w:rsidRPr="00604023" w:rsidRDefault="00000000" w:rsidP="007C5CFB">
      <w:pPr>
        <w:ind w:left="440" w:hanging="440"/>
      </w:pPr>
      <w:r w:rsidRPr="00604023">
        <w:tab/>
      </w:r>
    </w:p>
    <w:p w14:paraId="7561FA95" w14:textId="77777777" w:rsidR="006C208A" w:rsidRPr="00604023" w:rsidRDefault="006C208A" w:rsidP="007C5CFB">
      <w:pPr>
        <w:ind w:left="440" w:hanging="440"/>
      </w:pPr>
    </w:p>
    <w:p w14:paraId="4AD72847" w14:textId="77777777" w:rsidR="006C208A" w:rsidRPr="00604023" w:rsidRDefault="006C208A" w:rsidP="007C5CFB">
      <w:pPr>
        <w:ind w:left="440" w:hanging="440"/>
      </w:pPr>
    </w:p>
    <w:p w14:paraId="3B311944" w14:textId="77777777" w:rsidR="006C208A" w:rsidRPr="00604023" w:rsidRDefault="006C208A" w:rsidP="007C5CFB">
      <w:pPr>
        <w:ind w:left="440" w:hanging="440"/>
      </w:pPr>
    </w:p>
    <w:p w14:paraId="65A307A3" w14:textId="77777777" w:rsidR="006C208A" w:rsidRPr="00604023" w:rsidRDefault="006C208A" w:rsidP="007C5CFB">
      <w:pPr>
        <w:ind w:left="440" w:hanging="440"/>
      </w:pPr>
    </w:p>
    <w:p w14:paraId="3A68F26C" w14:textId="77777777" w:rsidR="006C208A" w:rsidRPr="00604023" w:rsidRDefault="006C208A" w:rsidP="007C5CFB">
      <w:pPr>
        <w:ind w:left="440" w:hanging="440"/>
      </w:pPr>
    </w:p>
    <w:p w14:paraId="6728FCE3" w14:textId="3697F9A0" w:rsidR="006C208A" w:rsidRPr="00604023" w:rsidRDefault="00000000" w:rsidP="007C5CFB">
      <w:pPr>
        <w:ind w:left="440" w:firstLineChars="0" w:firstLine="0"/>
      </w:pPr>
      <w:bookmarkStart w:id="29" w:name="OLE_LINK26"/>
      <w:r w:rsidRPr="00604023">
        <w:t>（</w:t>
      </w:r>
      <w:r w:rsidRPr="00604023">
        <w:t>1</w:t>
      </w:r>
      <w:r w:rsidRPr="00604023">
        <w:t>）</w:t>
      </w:r>
      <w:bookmarkEnd w:id="29"/>
      <w:r w:rsidRPr="00604023">
        <w:t>根据图甲所示的电路，在图乙所示的实物图上连线</w:t>
      </w:r>
      <w:r w:rsidR="00604023" w:rsidRPr="00604023">
        <w:t>．</w:t>
      </w:r>
    </w:p>
    <w:p w14:paraId="2A7A80A2" w14:textId="6ED2F792" w:rsidR="006C208A" w:rsidRPr="00604023" w:rsidRDefault="00000000" w:rsidP="007C5CFB">
      <w:pPr>
        <w:ind w:left="440" w:firstLineChars="0" w:firstLine="0"/>
      </w:pPr>
      <w:bookmarkStart w:id="30" w:name="OLE_LINK27"/>
      <w:r w:rsidRPr="00604023">
        <w:t>（</w:t>
      </w:r>
      <w:r w:rsidRPr="00604023">
        <w:t>2</w:t>
      </w:r>
      <w:r w:rsidRPr="00604023">
        <w:t>）</w:t>
      </w:r>
      <w:bookmarkEnd w:id="30"/>
      <w:r w:rsidRPr="00604023">
        <w:t>开关</w:t>
      </w:r>
      <w:r w:rsidRPr="00604023">
        <w:rPr>
          <w:i/>
          <w:iCs/>
        </w:rPr>
        <w:t>S</w:t>
      </w:r>
      <w:r w:rsidRPr="00604023">
        <w:t>闭合时，多用电表用于测量</w:t>
      </w:r>
      <w:r w:rsidRPr="00604023">
        <w:t xml:space="preserve"> </w:t>
      </w:r>
      <w:r w:rsidRPr="00604023">
        <w:rPr>
          <w:u w:val="single"/>
        </w:rPr>
        <w:t xml:space="preserve">                     </w:t>
      </w:r>
      <w:r w:rsidRPr="00604023">
        <w:t>（填</w:t>
      </w:r>
      <w:r w:rsidRPr="00604023">
        <w:t>“</w:t>
      </w:r>
      <w:r w:rsidRPr="00604023">
        <w:t>电流</w:t>
      </w:r>
      <w:r w:rsidRPr="00604023">
        <w:t>”“</w:t>
      </w:r>
      <w:r w:rsidRPr="00604023">
        <w:t>电压</w:t>
      </w:r>
      <w:r w:rsidRPr="00604023">
        <w:t>”</w:t>
      </w:r>
      <w:r w:rsidRPr="00604023">
        <w:t>或</w:t>
      </w:r>
      <w:r w:rsidRPr="00604023">
        <w:t>“</w:t>
      </w:r>
      <w:r w:rsidRPr="00604023">
        <w:t>电阻</w:t>
      </w:r>
      <w:r w:rsidRPr="00604023">
        <w:t>”</w:t>
      </w:r>
      <w:r w:rsidRPr="00604023">
        <w:t>）；开关</w:t>
      </w:r>
      <w:r w:rsidRPr="00604023">
        <w:rPr>
          <w:i/>
          <w:iCs/>
        </w:rPr>
        <w:t>S</w:t>
      </w:r>
      <w:r w:rsidRPr="00604023">
        <w:t>断开时，多用电表用于测量</w:t>
      </w:r>
      <w:r w:rsidRPr="00604023">
        <w:rPr>
          <w:u w:val="single"/>
        </w:rPr>
        <w:t xml:space="preserve">          </w:t>
      </w:r>
      <w:r w:rsidRPr="00604023">
        <w:t>（填</w:t>
      </w:r>
      <w:r w:rsidRPr="00604023">
        <w:t>“</w:t>
      </w:r>
      <w:r w:rsidRPr="00604023">
        <w:t>电流</w:t>
      </w:r>
      <w:r w:rsidRPr="00604023">
        <w:t>”“</w:t>
      </w:r>
      <w:r w:rsidRPr="00604023">
        <w:t>电压</w:t>
      </w:r>
      <w:r w:rsidRPr="00604023">
        <w:t>”</w:t>
      </w:r>
      <w:r w:rsidRPr="00604023">
        <w:t>或</w:t>
      </w:r>
      <w:r w:rsidRPr="00604023">
        <w:t>“</w:t>
      </w:r>
      <w:r w:rsidRPr="00604023">
        <w:t>电阻</w:t>
      </w:r>
      <w:r w:rsidRPr="00604023">
        <w:t>”</w:t>
      </w:r>
      <w:r w:rsidRPr="00604023">
        <w:t>）</w:t>
      </w:r>
      <w:r w:rsidR="00604023" w:rsidRPr="00604023">
        <w:t xml:space="preserve"> </w:t>
      </w:r>
      <w:r w:rsidR="00604023" w:rsidRPr="00604023">
        <w:t>．</w:t>
      </w:r>
    </w:p>
    <w:p w14:paraId="38A59D78" w14:textId="2D6A3844" w:rsidR="006C208A" w:rsidRPr="00604023" w:rsidRDefault="00000000" w:rsidP="007C5CFB">
      <w:pPr>
        <w:ind w:left="440" w:firstLineChars="0" w:firstLine="0"/>
      </w:pPr>
      <w:r w:rsidRPr="00604023">
        <w:t>（</w:t>
      </w:r>
      <w:r w:rsidRPr="00604023">
        <w:t>3</w:t>
      </w:r>
      <w:r w:rsidRPr="00604023">
        <w:t>）表笔</w:t>
      </w:r>
      <w:r w:rsidRPr="00604023">
        <w:rPr>
          <w:i/>
          <w:iCs/>
        </w:rPr>
        <w:t>A</w:t>
      </w:r>
      <w:r w:rsidRPr="00604023">
        <w:t>应为</w:t>
      </w:r>
      <w:r w:rsidRPr="00604023">
        <w:rPr>
          <w:u w:val="single"/>
        </w:rPr>
        <w:t xml:space="preserve">          </w:t>
      </w:r>
      <w:r w:rsidRPr="00604023">
        <w:t>色（填</w:t>
      </w:r>
      <w:r w:rsidRPr="00604023">
        <w:t>“</w:t>
      </w:r>
      <w:r w:rsidRPr="00604023">
        <w:t>红</w:t>
      </w:r>
      <w:r w:rsidRPr="00604023">
        <w:t>”</w:t>
      </w:r>
      <w:r w:rsidRPr="00604023">
        <w:t>或</w:t>
      </w:r>
      <w:r w:rsidRPr="00604023">
        <w:t>“</w:t>
      </w:r>
      <w:r w:rsidRPr="00604023">
        <w:t>黑</w:t>
      </w:r>
      <w:r w:rsidRPr="00604023">
        <w:t>”</w:t>
      </w:r>
      <w:r w:rsidRPr="00604023">
        <w:t>）</w:t>
      </w:r>
      <w:r w:rsidR="00604023" w:rsidRPr="00604023">
        <w:t xml:space="preserve"> </w:t>
      </w:r>
      <w:r w:rsidR="00604023" w:rsidRPr="00604023">
        <w:t>．</w:t>
      </w:r>
    </w:p>
    <w:p w14:paraId="4496DD89" w14:textId="145BED78" w:rsidR="006C208A" w:rsidRPr="00604023" w:rsidRDefault="00000000" w:rsidP="007C5CFB">
      <w:pPr>
        <w:ind w:left="440" w:firstLineChars="0" w:firstLine="0"/>
      </w:pPr>
      <w:r w:rsidRPr="00604023">
        <w:t>（</w:t>
      </w:r>
      <w:r w:rsidRPr="00604023">
        <w:t>4</w:t>
      </w:r>
      <w:r w:rsidRPr="00604023">
        <w:t>）定值电阻的阻值</w:t>
      </w:r>
      <w:r w:rsidRPr="00604023">
        <w:rPr>
          <w:i/>
          <w:iCs/>
        </w:rPr>
        <w:t>R</w:t>
      </w:r>
      <w:r w:rsidRPr="00604023">
        <w:rPr>
          <w:vertAlign w:val="subscript"/>
        </w:rPr>
        <w:t>1</w:t>
      </w:r>
      <w:r w:rsidRPr="00604023">
        <w:t>=</w:t>
      </w:r>
      <w:r w:rsidRPr="00604023">
        <w:rPr>
          <w:u w:val="single"/>
        </w:rPr>
        <w:t xml:space="preserve">        </w:t>
      </w:r>
      <w:r w:rsidRPr="00604023">
        <w:t>Ω</w:t>
      </w:r>
      <w:r w:rsidRPr="00604023">
        <w:t>，</w:t>
      </w:r>
      <w:r w:rsidRPr="00604023">
        <w:rPr>
          <w:i/>
          <w:iCs/>
        </w:rPr>
        <w:t>R</w:t>
      </w:r>
      <w:r w:rsidRPr="00604023">
        <w:rPr>
          <w:vertAlign w:val="subscript"/>
        </w:rPr>
        <w:t>2</w:t>
      </w:r>
      <w:r w:rsidRPr="00604023">
        <w:t>=</w:t>
      </w:r>
      <w:r w:rsidRPr="00604023">
        <w:rPr>
          <w:u w:val="single"/>
        </w:rPr>
        <w:t xml:space="preserve">        </w:t>
      </w:r>
      <w:r w:rsidRPr="00604023">
        <w:t>Ω</w:t>
      </w:r>
      <w:r w:rsidR="007C5CFB" w:rsidRPr="007C5CFB">
        <w:t>．</w:t>
      </w:r>
      <w:r w:rsidR="00604023" w:rsidRPr="00604023">
        <w:t>（</w:t>
      </w:r>
      <w:r w:rsidRPr="00604023">
        <w:t>结果取</w:t>
      </w:r>
      <w:r w:rsidRPr="00604023">
        <w:t>3</w:t>
      </w:r>
      <w:r w:rsidRPr="00604023">
        <w:t>位有效数字</w:t>
      </w:r>
      <w:r w:rsidR="00604023" w:rsidRPr="00604023">
        <w:t>）</w:t>
      </w:r>
    </w:p>
    <w:p w14:paraId="6ABD9B8C" w14:textId="77777777" w:rsidR="006C208A" w:rsidRPr="00604023" w:rsidRDefault="00000000" w:rsidP="007C5CFB">
      <w:pPr>
        <w:ind w:left="440" w:firstLineChars="0" w:firstLine="0"/>
      </w:pPr>
      <w:bookmarkStart w:id="31" w:name="_Hlk187148036"/>
      <w:r w:rsidRPr="00604023">
        <w:t>【答案】</w:t>
      </w:r>
      <w:bookmarkEnd w:id="31"/>
      <w:r w:rsidRPr="00604023">
        <w:t>（１）如图所示</w:t>
      </w:r>
    </w:p>
    <w:p w14:paraId="07052E58" w14:textId="77777777" w:rsidR="006C208A" w:rsidRPr="00604023" w:rsidRDefault="00000000" w:rsidP="007C5CFB">
      <w:pPr>
        <w:ind w:left="440" w:hanging="440"/>
      </w:pPr>
      <w:r w:rsidRPr="00604023"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4B1499B1" wp14:editId="7058F357">
            <wp:simplePos x="0" y="0"/>
            <wp:positionH relativeFrom="column">
              <wp:posOffset>2122805</wp:posOffset>
            </wp:positionH>
            <wp:positionV relativeFrom="paragraph">
              <wp:posOffset>153670</wp:posOffset>
            </wp:positionV>
            <wp:extent cx="1259840" cy="1259840"/>
            <wp:effectExtent l="0" t="0" r="0" b="0"/>
            <wp:wrapSquare wrapText="bothSides"/>
            <wp:docPr id="7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2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CCF8955" w14:textId="77777777" w:rsidR="006C208A" w:rsidRPr="00604023" w:rsidRDefault="006C208A" w:rsidP="007C5CFB">
      <w:pPr>
        <w:ind w:left="440" w:hanging="440"/>
      </w:pPr>
    </w:p>
    <w:p w14:paraId="70D477E3" w14:textId="77777777" w:rsidR="006C208A" w:rsidRPr="00604023" w:rsidRDefault="006C208A" w:rsidP="007C5CFB">
      <w:pPr>
        <w:ind w:left="440" w:hanging="440"/>
      </w:pPr>
    </w:p>
    <w:p w14:paraId="220842F7" w14:textId="77777777" w:rsidR="006C208A" w:rsidRPr="00604023" w:rsidRDefault="006C208A" w:rsidP="007C5CFB">
      <w:pPr>
        <w:ind w:left="440" w:hanging="440"/>
      </w:pPr>
    </w:p>
    <w:p w14:paraId="31FDCF2E" w14:textId="77777777" w:rsidR="006C208A" w:rsidRPr="00604023" w:rsidRDefault="006C208A" w:rsidP="007C5CFB">
      <w:pPr>
        <w:ind w:left="440" w:hanging="440"/>
      </w:pPr>
    </w:p>
    <w:p w14:paraId="7101DC31" w14:textId="77777777" w:rsidR="006C208A" w:rsidRPr="00604023" w:rsidRDefault="006C208A" w:rsidP="007C5CFB">
      <w:pPr>
        <w:ind w:left="440" w:hanging="440"/>
      </w:pPr>
    </w:p>
    <w:p w14:paraId="6F6944C0" w14:textId="77777777" w:rsidR="006C208A" w:rsidRPr="00604023" w:rsidRDefault="006C208A" w:rsidP="007C5CFB">
      <w:pPr>
        <w:ind w:left="440" w:hanging="440"/>
      </w:pPr>
    </w:p>
    <w:p w14:paraId="347F6AD1" w14:textId="77777777" w:rsidR="006C208A" w:rsidRPr="00604023" w:rsidRDefault="00000000" w:rsidP="007C5CFB">
      <w:pPr>
        <w:ind w:left="440" w:firstLineChars="0" w:firstLine="0"/>
      </w:pPr>
      <w:r w:rsidRPr="00604023">
        <w:t>（</w:t>
      </w:r>
      <w:r w:rsidRPr="00604023">
        <w:t>2</w:t>
      </w:r>
      <w:r w:rsidRPr="00604023">
        <w:t>）电流；电压；（</w:t>
      </w:r>
      <w:r w:rsidRPr="00604023">
        <w:rPr>
          <w:rFonts w:hint="eastAsia"/>
        </w:rPr>
        <w:t>3</w:t>
      </w:r>
      <w:r w:rsidRPr="00604023">
        <w:t>）黑；（</w:t>
      </w:r>
      <w:r w:rsidRPr="00604023">
        <w:rPr>
          <w:rFonts w:hint="eastAsia"/>
        </w:rPr>
        <w:t>4</w:t>
      </w:r>
      <w:r w:rsidRPr="00604023">
        <w:t>）</w:t>
      </w:r>
      <w:r w:rsidRPr="00604023">
        <w:t>1.00</w:t>
      </w:r>
      <w:r w:rsidRPr="00604023">
        <w:t>；</w:t>
      </w:r>
      <w:r w:rsidRPr="00604023">
        <w:t>880</w:t>
      </w:r>
      <w:r w:rsidRPr="00604023">
        <w:t>．</w:t>
      </w:r>
    </w:p>
    <w:p w14:paraId="1731B184" w14:textId="7DF4F6BA" w:rsidR="006C208A" w:rsidRPr="00604023" w:rsidRDefault="00000000" w:rsidP="007C5CFB">
      <w:pPr>
        <w:ind w:left="440" w:hanging="440"/>
      </w:pPr>
      <w:r w:rsidRPr="00604023">
        <w:t>24</w:t>
      </w:r>
      <w:r w:rsidRPr="00604023">
        <w:t>．</w:t>
      </w:r>
      <w:r w:rsidRPr="00604023">
        <w:rPr>
          <w:rFonts w:hint="eastAsia"/>
        </w:rPr>
        <w:t>（</w:t>
      </w:r>
      <w:r w:rsidRPr="00604023">
        <w:t>2013·</w:t>
      </w:r>
      <w:r w:rsidRPr="00604023">
        <w:t>新课</w:t>
      </w:r>
      <w:r w:rsidR="0072247D">
        <w:t>标</w:t>
      </w:r>
      <w:r w:rsidR="0072247D">
        <w:t>Ⅱ</w:t>
      </w:r>
      <w:r w:rsidRPr="00604023">
        <w:t>·24</w:t>
      </w:r>
      <w:r w:rsidRPr="00604023">
        <w:rPr>
          <w:rFonts w:hint="eastAsia"/>
        </w:rPr>
        <w:t>）</w:t>
      </w:r>
      <w:r w:rsidRPr="00604023">
        <w:t>（</w:t>
      </w:r>
      <w:r w:rsidRPr="00604023">
        <w:t>14</w:t>
      </w:r>
      <w:r w:rsidRPr="00604023">
        <w:t>分）如图所示，匀强电场中有一半径为</w:t>
      </w:r>
      <w:r w:rsidRPr="00604023">
        <w:rPr>
          <w:i/>
          <w:iCs/>
        </w:rPr>
        <w:t>r</w:t>
      </w:r>
      <w:r w:rsidRPr="00604023">
        <w:t>的光滑绝缘圆轨道，轨道平面与电场方向平行</w:t>
      </w:r>
      <w:r w:rsidR="007C5CFB" w:rsidRPr="007C5CFB">
        <w:t>．</w:t>
      </w:r>
      <w:r w:rsidRPr="00604023">
        <w:rPr>
          <w:i/>
          <w:iCs/>
        </w:rPr>
        <w:t>a</w:t>
      </w:r>
      <w:r w:rsidRPr="00604023">
        <w:rPr>
          <w:i/>
          <w:iCs/>
        </w:rPr>
        <w:t>、</w:t>
      </w:r>
      <w:r w:rsidRPr="00604023">
        <w:rPr>
          <w:i/>
          <w:iCs/>
        </w:rPr>
        <w:t>b</w:t>
      </w:r>
      <w:r w:rsidRPr="00604023">
        <w:t>为轨道直径的两端，该直径与电场方向平行</w:t>
      </w:r>
      <w:r w:rsidR="007C5CFB" w:rsidRPr="007C5CFB">
        <w:t>．</w:t>
      </w:r>
      <w:proofErr w:type="gramStart"/>
      <w:r w:rsidRPr="00604023">
        <w:t>一</w:t>
      </w:r>
      <w:proofErr w:type="gramEnd"/>
      <w:r w:rsidRPr="00604023">
        <w:t>电荷量为</w:t>
      </w:r>
      <w:r w:rsidRPr="00604023">
        <w:rPr>
          <w:i/>
          <w:iCs/>
        </w:rPr>
        <w:t>q</w:t>
      </w:r>
      <w:r w:rsidR="00604023" w:rsidRPr="00604023">
        <w:t>（</w:t>
      </w:r>
      <w:r w:rsidRPr="00604023">
        <w:rPr>
          <w:i/>
          <w:iCs/>
        </w:rPr>
        <w:t>q&gt;0</w:t>
      </w:r>
      <w:r w:rsidR="00604023" w:rsidRPr="00604023">
        <w:t>）</w:t>
      </w:r>
      <w:r w:rsidRPr="00604023">
        <w:t>的质点沿轨道内侧运动，经过</w:t>
      </w:r>
      <w:bookmarkStart w:id="32" w:name="_Hlk187129423"/>
      <w:r w:rsidRPr="00604023">
        <w:rPr>
          <w:i/>
          <w:iCs/>
        </w:rPr>
        <w:t>a</w:t>
      </w:r>
      <w:bookmarkEnd w:id="32"/>
      <w:r w:rsidRPr="00604023">
        <w:t>点和</w:t>
      </w:r>
      <w:r w:rsidRPr="00604023">
        <w:rPr>
          <w:i/>
          <w:iCs/>
        </w:rPr>
        <w:t>b</w:t>
      </w:r>
      <w:r w:rsidRPr="00604023">
        <w:t>点时对轨道压力的大小分别为</w:t>
      </w:r>
      <w:r w:rsidRPr="00604023">
        <w:rPr>
          <w:i/>
          <w:iCs/>
        </w:rPr>
        <w:t>F</w:t>
      </w:r>
      <w:r w:rsidRPr="003E38B0">
        <w:rPr>
          <w:i/>
          <w:iCs/>
          <w:vertAlign w:val="subscript"/>
        </w:rPr>
        <w:t>Na</w:t>
      </w:r>
      <w:r w:rsidRPr="00604023">
        <w:t>和</w:t>
      </w:r>
      <w:r w:rsidRPr="00604023">
        <w:rPr>
          <w:i/>
          <w:iCs/>
        </w:rPr>
        <w:t>F</w:t>
      </w:r>
      <w:r w:rsidRPr="003E38B0">
        <w:rPr>
          <w:i/>
          <w:iCs/>
          <w:vertAlign w:val="subscript"/>
        </w:rPr>
        <w:t>Nb</w:t>
      </w:r>
      <w:r w:rsidR="007C5CFB" w:rsidRPr="007C5CFB">
        <w:t>．</w:t>
      </w:r>
      <w:r w:rsidRPr="00604023">
        <w:t>不计重力，求电场强度的大小</w:t>
      </w:r>
      <w:r w:rsidRPr="00604023">
        <w:rPr>
          <w:i/>
          <w:iCs/>
        </w:rPr>
        <w:t>E</w:t>
      </w:r>
      <w:r w:rsidRPr="00604023">
        <w:t>、质点经过</w:t>
      </w:r>
      <w:r w:rsidRPr="00604023">
        <w:rPr>
          <w:i/>
          <w:iCs/>
        </w:rPr>
        <w:t>a</w:t>
      </w:r>
      <w:r w:rsidRPr="00604023">
        <w:t>点和</w:t>
      </w:r>
      <w:r w:rsidRPr="00604023">
        <w:rPr>
          <w:i/>
          <w:iCs/>
        </w:rPr>
        <w:t>b</w:t>
      </w:r>
      <w:r w:rsidRPr="00604023">
        <w:t>点时的动能</w:t>
      </w:r>
      <w:r w:rsidR="007C5CFB" w:rsidRPr="007C5CFB">
        <w:t>．</w:t>
      </w:r>
    </w:p>
    <w:p w14:paraId="6873C368" w14:textId="77777777" w:rsidR="006C208A" w:rsidRPr="00604023" w:rsidRDefault="00000000" w:rsidP="007C5CFB">
      <w:pPr>
        <w:ind w:left="440" w:hanging="440"/>
        <w:jc w:val="right"/>
      </w:pPr>
      <w:r w:rsidRPr="00604023">
        <w:rPr>
          <w:noProof/>
        </w:rPr>
        <w:drawing>
          <wp:inline distT="0" distB="0" distL="0" distR="0" wp14:anchorId="1F7C3ADB" wp14:editId="7BEAACE9">
            <wp:extent cx="1475740" cy="971550"/>
            <wp:effectExtent l="0" t="0" r="0" b="0"/>
            <wp:docPr id="9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22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C5E4C" w14:textId="2BC5B4BA" w:rsidR="006C208A" w:rsidRPr="00604023" w:rsidRDefault="00000000" w:rsidP="007C5CFB">
      <w:pPr>
        <w:ind w:left="440" w:firstLineChars="0" w:firstLine="0"/>
      </w:pPr>
      <w:r w:rsidRPr="00604023">
        <w:rPr>
          <w:rFonts w:hint="eastAsia"/>
        </w:rPr>
        <w:t>【答案】</w:t>
      </w:r>
      <w:r w:rsidR="00604023" w:rsidRPr="00604023">
        <w:rPr>
          <w:rFonts w:hint="eastAsia"/>
          <w:position w:val="-28"/>
        </w:rPr>
        <w:object w:dxaOrig="1840" w:dyaOrig="660" w14:anchorId="74F8602D">
          <v:shape id="_x0000_i3044" type="#_x0000_t75" alt="" style="width:92.3pt;height:33.1pt" o:ole="">
            <v:imagedata r:id="rId56" o:title=""/>
          </v:shape>
          <o:OLEObject Type="Embed" ProgID="Equation.DSMT4" ShapeID="_x0000_i3044" DrawAspect="Content" ObjectID="_1800913367" r:id="rId57"/>
        </w:object>
      </w:r>
      <w:r w:rsidRPr="00604023">
        <w:rPr>
          <w:rFonts w:hint="eastAsia"/>
        </w:rPr>
        <w:t>；</w:t>
      </w:r>
      <w:r w:rsidR="002463A8" w:rsidRPr="002463A8">
        <w:rPr>
          <w:rFonts w:hint="eastAsia"/>
          <w:position w:val="-24"/>
        </w:rPr>
        <w:object w:dxaOrig="2100" w:dyaOrig="620" w14:anchorId="778E9029">
          <v:shape id="_x0000_i3045" type="#_x0000_t75" alt="" style="width:105.1pt;height:30.95pt" o:ole="">
            <v:imagedata r:id="rId58" o:title=""/>
          </v:shape>
          <o:OLEObject Type="Embed" ProgID="Equation.DSMT4" ShapeID="_x0000_i3045" DrawAspect="Content" ObjectID="_1800913368" r:id="rId59"/>
        </w:object>
      </w:r>
      <w:r w:rsidRPr="00604023">
        <w:rPr>
          <w:rFonts w:hint="eastAsia"/>
        </w:rPr>
        <w:t>；</w:t>
      </w:r>
      <w:r w:rsidR="002463A8" w:rsidRPr="002463A8">
        <w:rPr>
          <w:rFonts w:hint="eastAsia"/>
          <w:position w:val="-24"/>
        </w:rPr>
        <w:object w:dxaOrig="2100" w:dyaOrig="620" w14:anchorId="333D71CD">
          <v:shape id="_x0000_i3046" type="#_x0000_t75" alt="" style="width:105.1pt;height:30.95pt" o:ole="">
            <v:imagedata r:id="rId60" o:title=""/>
          </v:shape>
          <o:OLEObject Type="Embed" ProgID="Equation.DSMT4" ShapeID="_x0000_i3046" DrawAspect="Content" ObjectID="_1800913369" r:id="rId61"/>
        </w:object>
      </w:r>
      <w:r w:rsidRPr="00604023">
        <w:rPr>
          <w:rFonts w:hint="eastAsia"/>
        </w:rPr>
        <w:t>．</w:t>
      </w:r>
    </w:p>
    <w:p w14:paraId="275A6A92" w14:textId="3B2211AC" w:rsidR="006C208A" w:rsidRPr="00604023" w:rsidRDefault="00000000" w:rsidP="007C5CFB">
      <w:pPr>
        <w:ind w:left="440" w:hanging="440"/>
      </w:pPr>
      <w:bookmarkStart w:id="33" w:name="OLE_LINK29"/>
      <w:r w:rsidRPr="00604023">
        <w:t>25</w:t>
      </w:r>
      <w:r w:rsidRPr="00604023">
        <w:rPr>
          <w:rFonts w:hint="eastAsia"/>
        </w:rPr>
        <w:t>．</w:t>
      </w:r>
      <w:bookmarkStart w:id="34" w:name="OLE_LINK30"/>
      <w:bookmarkEnd w:id="33"/>
      <w:r w:rsidR="00604023" w:rsidRPr="00604023">
        <w:rPr>
          <w:rFonts w:hint="eastAsia"/>
        </w:rPr>
        <w:t>（</w:t>
      </w:r>
      <w:r w:rsidRPr="00604023">
        <w:t>2013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3E38B0">
        <w:t>Ⅱ</w:t>
      </w:r>
      <w:r w:rsidRPr="00604023">
        <w:rPr>
          <w:rFonts w:eastAsiaTheme="minorEastAsia"/>
        </w:rPr>
        <w:t>·</w:t>
      </w:r>
      <w:r w:rsidRPr="00604023">
        <w:t>2</w:t>
      </w:r>
      <w:r w:rsidRPr="00604023">
        <w:rPr>
          <w:rFonts w:hint="eastAsia"/>
        </w:rPr>
        <w:t>5</w:t>
      </w:r>
      <w:r w:rsidR="00604023" w:rsidRPr="00604023">
        <w:rPr>
          <w:rFonts w:hint="eastAsia"/>
        </w:rPr>
        <w:t>）</w:t>
      </w:r>
      <w:r w:rsidRPr="00604023">
        <w:rPr>
          <w:rFonts w:hint="eastAsia"/>
        </w:rPr>
        <w:t>（</w:t>
      </w:r>
      <w:r w:rsidRPr="00604023">
        <w:t>18</w:t>
      </w:r>
      <w:r w:rsidRPr="00604023">
        <w:rPr>
          <w:rFonts w:hint="eastAsia"/>
        </w:rPr>
        <w:t>分）</w:t>
      </w:r>
      <w:bookmarkEnd w:id="34"/>
      <w:r w:rsidRPr="00604023">
        <w:t>一长木板在水平地面上运动，在</w:t>
      </w:r>
      <w:bookmarkStart w:id="35" w:name="OLE_LINK28"/>
      <w:r w:rsidRPr="00604023">
        <w:rPr>
          <w:i/>
          <w:iCs/>
        </w:rPr>
        <w:t>t</w:t>
      </w:r>
      <w:r w:rsidRPr="00604023">
        <w:t>=0</w:t>
      </w:r>
      <w:bookmarkEnd w:id="35"/>
      <w:r w:rsidRPr="00604023">
        <w:t>时刻将一相对于地面静止的物块轻放到木板上，以后木板运动的速度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Pr="00604023">
        <w:t>时间图像如图所示</w:t>
      </w:r>
      <w:r w:rsidR="00604023">
        <w:t>．</w:t>
      </w:r>
      <w:r w:rsidRPr="00604023">
        <w:t>已知物块与木板的质量相等，物块与木板间及木板与地面间均有摩擦，物块与木板间的最大静摩擦力等于滑动摩擦力，且物块始终在木板上</w:t>
      </w:r>
      <w:r w:rsidR="00604023">
        <w:t>．</w:t>
      </w:r>
      <w:r w:rsidRPr="00604023">
        <w:t>取重力加速度的大小</w:t>
      </w:r>
      <w:r w:rsidRPr="00604023">
        <w:rPr>
          <w:i/>
          <w:iCs/>
        </w:rPr>
        <w:t>g</w:t>
      </w:r>
      <w:r w:rsidRPr="00604023">
        <w:t>=10</w:t>
      </w:r>
      <w:r w:rsidRPr="00604023">
        <w:rPr>
          <w:rFonts w:hint="eastAsia"/>
        </w:rPr>
        <w:t xml:space="preserve"> </w:t>
      </w:r>
      <w:r w:rsidRPr="00604023">
        <w:t>m/s</w:t>
      </w:r>
      <w:r w:rsidRPr="00604023">
        <w:rPr>
          <w:vertAlign w:val="superscript"/>
        </w:rPr>
        <w:t>2</w:t>
      </w:r>
      <w:r w:rsidRPr="00604023">
        <w:t>，求：</w:t>
      </w:r>
    </w:p>
    <w:p w14:paraId="52B7182A" w14:textId="468D8D2E" w:rsidR="006C208A" w:rsidRPr="00604023" w:rsidRDefault="002463A8" w:rsidP="007C5CFB">
      <w:pPr>
        <w:ind w:left="440" w:hanging="440"/>
      </w:pPr>
      <w:bookmarkStart w:id="36" w:name="OLE_LINK31"/>
      <w:r>
        <w:tab/>
      </w:r>
      <w:r w:rsidRPr="00604023">
        <w:rPr>
          <w:rFonts w:hint="eastAsia"/>
        </w:rPr>
        <w:t>（</w:t>
      </w:r>
      <w:r w:rsidRPr="00604023">
        <w:rPr>
          <w:rFonts w:hint="eastAsia"/>
        </w:rPr>
        <w:t>1</w:t>
      </w:r>
      <w:r w:rsidRPr="00604023">
        <w:rPr>
          <w:rFonts w:hint="eastAsia"/>
        </w:rPr>
        <w:t>）</w:t>
      </w:r>
      <w:bookmarkEnd w:id="36"/>
      <w:r w:rsidRPr="00604023">
        <w:t>物块与木板间、木板与地面间的动摩擦因数；</w:t>
      </w:r>
    </w:p>
    <w:p w14:paraId="5526D4C7" w14:textId="53D6FDAD" w:rsidR="006C208A" w:rsidRPr="00604023" w:rsidRDefault="002463A8" w:rsidP="007C5CFB">
      <w:pPr>
        <w:ind w:left="440" w:hanging="440"/>
      </w:pPr>
      <w:r>
        <w:tab/>
      </w:r>
      <w:r w:rsidRPr="00604023">
        <w:rPr>
          <w:rFonts w:hint="eastAsia"/>
        </w:rPr>
        <w:t>（</w:t>
      </w:r>
      <w:r w:rsidRPr="00604023">
        <w:rPr>
          <w:rFonts w:hint="eastAsia"/>
        </w:rPr>
        <w:t>2</w:t>
      </w:r>
      <w:r w:rsidRPr="00604023">
        <w:rPr>
          <w:rFonts w:hint="eastAsia"/>
        </w:rPr>
        <w:t>）</w:t>
      </w:r>
      <w:r w:rsidRPr="00604023">
        <w:t>从</w:t>
      </w:r>
      <w:r w:rsidRPr="00604023">
        <w:rPr>
          <w:i/>
          <w:iCs/>
        </w:rPr>
        <w:t>t</w:t>
      </w:r>
      <w:r w:rsidRPr="00604023">
        <w:t>=0</w:t>
      </w:r>
      <w:r w:rsidRPr="00604023">
        <w:t>时刻到物块与木板均停止运动时，物块相对于木板的位移的大小</w:t>
      </w:r>
      <w:r w:rsidR="007C5CFB" w:rsidRPr="007C5CFB">
        <w:t>．</w:t>
      </w:r>
    </w:p>
    <w:p w14:paraId="4DBDC81C" w14:textId="77777777" w:rsidR="006C208A" w:rsidRPr="00604023" w:rsidRDefault="00000000" w:rsidP="007C5CFB">
      <w:pPr>
        <w:ind w:left="440" w:hanging="440"/>
        <w:jc w:val="right"/>
      </w:pPr>
      <w:r w:rsidRPr="00604023">
        <w:rPr>
          <w:noProof/>
        </w:rPr>
        <w:drawing>
          <wp:inline distT="0" distB="0" distL="0" distR="0" wp14:anchorId="57439785" wp14:editId="57189F2F">
            <wp:extent cx="1270635" cy="1069975"/>
            <wp:effectExtent l="0" t="0" r="5715" b="0"/>
            <wp:docPr id="10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23.jpeg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7063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B2B0A5" w14:textId="12F46DAF" w:rsidR="006C208A" w:rsidRPr="00604023" w:rsidRDefault="00000000" w:rsidP="007C5CFB">
      <w:pPr>
        <w:ind w:left="440" w:firstLineChars="0" w:firstLine="0"/>
      </w:pPr>
      <w:bookmarkStart w:id="37" w:name="OLE_LINK59"/>
      <w:r w:rsidRPr="00604023">
        <w:rPr>
          <w:rFonts w:hint="eastAsia"/>
        </w:rPr>
        <w:t>【答案】</w:t>
      </w:r>
      <w:bookmarkEnd w:id="37"/>
      <w:r w:rsidRPr="00604023">
        <w:t>（１）</w:t>
      </w:r>
      <w:r w:rsidRPr="00604023">
        <w:t>0.20</w:t>
      </w:r>
      <w:r w:rsidRPr="00604023">
        <w:t>；</w:t>
      </w:r>
      <w:r w:rsidRPr="00604023">
        <w:t>0.30</w:t>
      </w:r>
      <w:r w:rsidRPr="00604023">
        <w:t>；（２）</w:t>
      </w:r>
      <w:r w:rsidRPr="00604023">
        <w:t>1.125</w:t>
      </w:r>
      <w:r w:rsidR="005452A5">
        <w:rPr>
          <w:rFonts w:hint="eastAsia"/>
        </w:rPr>
        <w:t xml:space="preserve"> m</w:t>
      </w:r>
      <w:r w:rsidRPr="00604023">
        <w:t>．</w:t>
      </w:r>
    </w:p>
    <w:p w14:paraId="562F4E95" w14:textId="0B7B75BA" w:rsidR="006C208A" w:rsidRPr="002463A8" w:rsidRDefault="00604023" w:rsidP="007C5CFB">
      <w:pPr>
        <w:ind w:left="440" w:hanging="440"/>
        <w:rPr>
          <w:rFonts w:ascii="黑体" w:eastAsia="黑体" w:hAnsi="黑体" w:hint="eastAsia"/>
        </w:rPr>
      </w:pPr>
      <w:r w:rsidRPr="002463A8">
        <w:rPr>
          <w:rFonts w:ascii="黑体" w:eastAsia="黑体" w:hAnsi="黑体" w:hint="eastAsia"/>
        </w:rPr>
        <w:t>（二）</w:t>
      </w:r>
      <w:r w:rsidRPr="002463A8">
        <w:rPr>
          <w:rFonts w:ascii="黑体" w:eastAsia="黑体" w:hAnsi="黑体"/>
        </w:rPr>
        <w:t>选考题（共15分</w:t>
      </w:r>
      <w:r w:rsidR="007C5CFB" w:rsidRPr="007C5CFB">
        <w:rPr>
          <w:rFonts w:eastAsia="黑体"/>
        </w:rPr>
        <w:t>．</w:t>
      </w:r>
      <w:r w:rsidRPr="002463A8">
        <w:rPr>
          <w:rFonts w:ascii="黑体" w:eastAsia="黑体" w:hAnsi="黑体"/>
        </w:rPr>
        <w:t>请考生从给出的3道题中任选一题作答</w:t>
      </w:r>
      <w:r w:rsidR="007C5CFB" w:rsidRPr="007C5CFB">
        <w:rPr>
          <w:rFonts w:eastAsia="黑体"/>
        </w:rPr>
        <w:t>．</w:t>
      </w:r>
      <w:r w:rsidRPr="002463A8">
        <w:rPr>
          <w:rFonts w:ascii="黑体" w:eastAsia="黑体" w:hAnsi="黑体"/>
        </w:rPr>
        <w:t>如果多做，则按所做的第一题计算）</w:t>
      </w:r>
    </w:p>
    <w:p w14:paraId="6FE67D26" w14:textId="4AE0CDF8" w:rsidR="006C208A" w:rsidRPr="00604023" w:rsidRDefault="00000000" w:rsidP="007C5CFB">
      <w:pPr>
        <w:ind w:left="440" w:hanging="440"/>
      </w:pPr>
      <w:r w:rsidRPr="00604023">
        <w:t>33</w:t>
      </w:r>
      <w:bookmarkStart w:id="38" w:name="OLE_LINK37"/>
      <w:r w:rsidRPr="00604023">
        <w:rPr>
          <w:rFonts w:hint="eastAsia"/>
        </w:rPr>
        <w:t>．［选修</w:t>
      </w:r>
      <w:r w:rsidRPr="00604023">
        <w:t>3-3</w:t>
      </w:r>
      <w:r w:rsidRPr="00604023">
        <w:rPr>
          <w:rFonts w:hint="eastAsia"/>
        </w:rPr>
        <w:t>］</w:t>
      </w:r>
      <w:r w:rsidR="00604023" w:rsidRPr="00604023">
        <w:rPr>
          <w:rFonts w:hint="eastAsia"/>
        </w:rPr>
        <w:t>（</w:t>
      </w:r>
      <w:r w:rsidRPr="00604023">
        <w:t>15</w:t>
      </w:r>
      <w:r w:rsidRPr="00604023">
        <w:rPr>
          <w:rFonts w:hint="eastAsia"/>
        </w:rPr>
        <w:t>分</w:t>
      </w:r>
      <w:r w:rsidR="00604023" w:rsidRPr="00604023">
        <w:rPr>
          <w:rFonts w:hint="eastAsia"/>
        </w:rPr>
        <w:t>）</w:t>
      </w:r>
    </w:p>
    <w:p w14:paraId="785BFE88" w14:textId="289ACBB6" w:rsidR="006C208A" w:rsidRPr="00604023" w:rsidRDefault="00000000" w:rsidP="007C5CFB">
      <w:pPr>
        <w:ind w:left="440" w:firstLineChars="0" w:firstLine="0"/>
      </w:pPr>
      <w:bookmarkStart w:id="39" w:name="OLE_LINK35"/>
      <w:bookmarkEnd w:id="38"/>
      <w:r w:rsidRPr="00604023">
        <w:rPr>
          <w:rFonts w:hint="eastAsia"/>
        </w:rPr>
        <w:t>（</w:t>
      </w:r>
      <w:r w:rsidRPr="00604023">
        <w:rPr>
          <w:rFonts w:hint="eastAsia"/>
        </w:rPr>
        <w:t>1</w:t>
      </w:r>
      <w:r w:rsidRPr="00604023">
        <w:rPr>
          <w:rFonts w:hint="eastAsia"/>
        </w:rPr>
        <w:t>）</w:t>
      </w:r>
      <w:r w:rsidR="00604023" w:rsidRPr="00604023">
        <w:rPr>
          <w:rFonts w:hint="eastAsia"/>
        </w:rPr>
        <w:t>（</w:t>
      </w:r>
      <w:r w:rsidRPr="00604023">
        <w:t>2013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3E38B0">
        <w:t>Ⅱ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33</w:t>
      </w:r>
      <w:r w:rsidRPr="00604023">
        <w:rPr>
          <w:rFonts w:hint="eastAsia"/>
        </w:rPr>
        <w:t>（</w:t>
      </w:r>
      <w:r w:rsidRPr="00604023">
        <w:rPr>
          <w:rFonts w:hint="eastAsia"/>
        </w:rPr>
        <w:t>1</w:t>
      </w:r>
      <w:r w:rsidRPr="00604023">
        <w:rPr>
          <w:rFonts w:hint="eastAsia"/>
        </w:rPr>
        <w:t>）</w:t>
      </w:r>
      <w:r w:rsidR="00604023" w:rsidRPr="00604023">
        <w:rPr>
          <w:rFonts w:hint="eastAsia"/>
        </w:rPr>
        <w:t>）</w:t>
      </w:r>
      <w:r w:rsidRPr="00604023">
        <w:rPr>
          <w:rFonts w:hint="eastAsia"/>
        </w:rPr>
        <w:t>（</w:t>
      </w:r>
      <w:r w:rsidRPr="00604023">
        <w:t>5</w:t>
      </w:r>
      <w:r w:rsidRPr="00604023">
        <w:rPr>
          <w:rFonts w:hint="eastAsia"/>
        </w:rPr>
        <w:t>分）</w:t>
      </w:r>
      <w:bookmarkEnd w:id="39"/>
      <w:r w:rsidRPr="00604023">
        <w:t>关于一定量的气体，下列说法正确的是</w:t>
      </w:r>
      <w:r w:rsidRPr="00604023">
        <w:rPr>
          <w:rFonts w:hint="eastAsia"/>
          <w:u w:val="single"/>
        </w:rPr>
        <w:t xml:space="preserve"> </w:t>
      </w:r>
      <w:r w:rsidR="003E38B0">
        <w:rPr>
          <w:rFonts w:hint="eastAsia"/>
          <w:u w:val="single"/>
        </w:rPr>
        <w:t xml:space="preserve">                </w:t>
      </w:r>
      <w:r w:rsidRPr="00604023">
        <w:rPr>
          <w:rFonts w:hint="eastAsia"/>
          <w:u w:val="single"/>
        </w:rPr>
        <w:t xml:space="preserve">   </w:t>
      </w:r>
      <w:r w:rsidRPr="00604023">
        <w:rPr>
          <w:rFonts w:hint="eastAsia"/>
        </w:rPr>
        <w:t>（</w:t>
      </w:r>
      <w:r w:rsidRPr="00604023">
        <w:t>填正确答案标号</w:t>
      </w:r>
      <w:r w:rsidR="002463A8" w:rsidRPr="00604023">
        <w:rPr>
          <w:rFonts w:hint="eastAsia"/>
        </w:rPr>
        <w:t>．</w:t>
      </w:r>
      <w:r w:rsidRPr="00604023">
        <w:t>选对</w:t>
      </w:r>
      <w:r w:rsidRPr="00604023">
        <w:t>1</w:t>
      </w:r>
      <w:r w:rsidRPr="00604023">
        <w:t>个得</w:t>
      </w:r>
      <w:r w:rsidRPr="00604023">
        <w:t>2</w:t>
      </w:r>
      <w:r w:rsidRPr="00604023">
        <w:t>分，选对</w:t>
      </w:r>
      <w:r w:rsidRPr="00604023">
        <w:t>2</w:t>
      </w:r>
      <w:r w:rsidRPr="00604023">
        <w:t>个得</w:t>
      </w:r>
      <w:r w:rsidRPr="00604023">
        <w:t>4</w:t>
      </w:r>
      <w:r w:rsidRPr="00604023">
        <w:t>分，选对</w:t>
      </w:r>
      <w:r w:rsidRPr="00604023">
        <w:t>3</w:t>
      </w:r>
      <w:r w:rsidRPr="00604023">
        <w:t>个得</w:t>
      </w:r>
      <w:r w:rsidRPr="00604023">
        <w:t>5</w:t>
      </w:r>
      <w:r w:rsidRPr="00604023">
        <w:t>分；每选错</w:t>
      </w:r>
      <w:r w:rsidRPr="00604023">
        <w:t>1</w:t>
      </w:r>
      <w:r w:rsidRPr="00604023">
        <w:t>个扣</w:t>
      </w:r>
      <w:r w:rsidRPr="00604023">
        <w:t>3</w:t>
      </w:r>
      <w:r w:rsidRPr="00604023">
        <w:t>分，最低得分为</w:t>
      </w:r>
      <w:r w:rsidRPr="00604023">
        <w:t>0</w:t>
      </w:r>
      <w:r w:rsidRPr="00604023">
        <w:t>分</w:t>
      </w:r>
      <w:r w:rsidRPr="00604023">
        <w:rPr>
          <w:rFonts w:hint="eastAsia"/>
        </w:rPr>
        <w:t>）</w:t>
      </w:r>
      <w:r w:rsidR="002463A8" w:rsidRPr="00604023">
        <w:rPr>
          <w:rFonts w:hint="eastAsia"/>
        </w:rPr>
        <w:t>．</w:t>
      </w:r>
    </w:p>
    <w:p w14:paraId="7C409E9D" w14:textId="1774E9F5" w:rsidR="006C208A" w:rsidRPr="002463A8" w:rsidRDefault="00000000" w:rsidP="007C5CFB">
      <w:pPr>
        <w:ind w:left="440" w:firstLineChars="0" w:firstLine="0"/>
        <w:rPr>
          <w:spacing w:val="-14"/>
        </w:rPr>
      </w:pPr>
      <w:bookmarkStart w:id="40" w:name="OLE_LINK47"/>
      <w:r w:rsidRPr="00604023">
        <w:t>A</w:t>
      </w:r>
      <w:r w:rsidRPr="00604023">
        <w:rPr>
          <w:rFonts w:hint="eastAsia"/>
        </w:rPr>
        <w:t>．</w:t>
      </w:r>
      <w:bookmarkEnd w:id="40"/>
      <w:r w:rsidRPr="00604023">
        <w:t>气体</w:t>
      </w:r>
      <w:r w:rsidRPr="002463A8">
        <w:rPr>
          <w:spacing w:val="-14"/>
        </w:rPr>
        <w:t>的体积指的是该气体的分子所能到达的空间的体积，而不是该气体所有分子体积之和</w:t>
      </w:r>
    </w:p>
    <w:p w14:paraId="5611ECF0" w14:textId="7B4019BE" w:rsidR="006C208A" w:rsidRPr="00604023" w:rsidRDefault="00000000" w:rsidP="007C5CFB">
      <w:pPr>
        <w:ind w:left="440" w:firstLineChars="0" w:firstLine="0"/>
      </w:pPr>
      <w:bookmarkStart w:id="41" w:name="OLE_LINK48"/>
      <w:r w:rsidRPr="00604023">
        <w:t>B</w:t>
      </w:r>
      <w:r w:rsidRPr="00604023">
        <w:rPr>
          <w:rFonts w:hint="eastAsia"/>
        </w:rPr>
        <w:t>．</w:t>
      </w:r>
      <w:bookmarkEnd w:id="41"/>
      <w:r w:rsidRPr="00604023">
        <w:t>只要能减弱气体分子热运动的剧烈程度，气体的温度就可以降低</w:t>
      </w:r>
    </w:p>
    <w:p w14:paraId="08BB8F6E" w14:textId="652881A3" w:rsidR="006C208A" w:rsidRPr="00604023" w:rsidRDefault="00000000" w:rsidP="007C5CFB">
      <w:pPr>
        <w:ind w:left="440" w:firstLineChars="0" w:firstLine="0"/>
      </w:pPr>
      <w:bookmarkStart w:id="42" w:name="OLE_LINK49"/>
      <w:r w:rsidRPr="00604023">
        <w:t>C</w:t>
      </w:r>
      <w:r w:rsidRPr="00604023">
        <w:rPr>
          <w:rFonts w:hint="eastAsia"/>
        </w:rPr>
        <w:t>．</w:t>
      </w:r>
      <w:bookmarkEnd w:id="42"/>
      <w:r w:rsidRPr="00604023">
        <w:t>在完全失重的情况下，气体对容器壁的压强为零</w:t>
      </w:r>
    </w:p>
    <w:p w14:paraId="1E7A1314" w14:textId="5E022E8B" w:rsidR="006C208A" w:rsidRPr="00604023" w:rsidRDefault="00000000" w:rsidP="007C5CFB">
      <w:pPr>
        <w:ind w:left="440" w:firstLineChars="0" w:firstLine="0"/>
      </w:pPr>
      <w:r w:rsidRPr="00604023">
        <w:t>D</w:t>
      </w:r>
      <w:r w:rsidRPr="00604023">
        <w:rPr>
          <w:rFonts w:hint="eastAsia"/>
        </w:rPr>
        <w:t>．</w:t>
      </w:r>
      <w:r w:rsidRPr="00604023">
        <w:t>气体从外界吸收热量，其内能一定增加</w:t>
      </w:r>
    </w:p>
    <w:p w14:paraId="4C3AAEDF" w14:textId="14C06CA8" w:rsidR="006C208A" w:rsidRPr="00604023" w:rsidRDefault="00000000" w:rsidP="007C5CFB">
      <w:pPr>
        <w:ind w:left="440" w:firstLineChars="0" w:firstLine="0"/>
      </w:pPr>
      <w:bookmarkStart w:id="43" w:name="OLE_LINK50"/>
      <w:r w:rsidRPr="00604023">
        <w:lastRenderedPageBreak/>
        <w:t>E</w:t>
      </w:r>
      <w:r w:rsidRPr="00604023">
        <w:rPr>
          <w:rFonts w:hint="eastAsia"/>
        </w:rPr>
        <w:t>．</w:t>
      </w:r>
      <w:bookmarkEnd w:id="43"/>
      <w:r w:rsidRPr="00604023">
        <w:t>气体在等压膨胀过程中温度一定升高</w:t>
      </w:r>
    </w:p>
    <w:p w14:paraId="02537B3B" w14:textId="6F926E23" w:rsidR="006C208A" w:rsidRPr="00604023" w:rsidRDefault="00000000" w:rsidP="007C5CFB">
      <w:pPr>
        <w:ind w:left="440" w:firstLineChars="0" w:firstLine="0"/>
      </w:pPr>
      <w:bookmarkStart w:id="44" w:name="OLE_LINK42"/>
      <w:r w:rsidRPr="00604023">
        <w:rPr>
          <w:rFonts w:hint="eastAsia"/>
        </w:rPr>
        <w:t>（</w:t>
      </w:r>
      <w:r w:rsidRPr="00604023">
        <w:rPr>
          <w:rFonts w:hint="eastAsia"/>
        </w:rPr>
        <w:t>2</w:t>
      </w:r>
      <w:r w:rsidRPr="00604023">
        <w:rPr>
          <w:rFonts w:hint="eastAsia"/>
        </w:rPr>
        <w:t>）</w:t>
      </w:r>
      <w:r w:rsidR="00604023" w:rsidRPr="00604023">
        <w:rPr>
          <w:rFonts w:hint="eastAsia"/>
        </w:rPr>
        <w:t>（</w:t>
      </w:r>
      <w:r w:rsidRPr="00604023">
        <w:t>2013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635385">
        <w:t>Ⅱ</w:t>
      </w:r>
      <w:r w:rsidRPr="00604023">
        <w:rPr>
          <w:rFonts w:eastAsiaTheme="minorEastAsia"/>
        </w:rPr>
        <w:t>·</w:t>
      </w:r>
      <w:r w:rsidRPr="00604023">
        <w:t>33</w:t>
      </w:r>
      <w:r w:rsidRPr="00604023">
        <w:rPr>
          <w:rFonts w:hint="eastAsia"/>
        </w:rPr>
        <w:t>（</w:t>
      </w:r>
      <w:r w:rsidRPr="00604023">
        <w:rPr>
          <w:rFonts w:hint="eastAsia"/>
        </w:rPr>
        <w:t>2</w:t>
      </w:r>
      <w:r w:rsidRPr="00604023">
        <w:rPr>
          <w:rFonts w:hint="eastAsia"/>
        </w:rPr>
        <w:t>）</w:t>
      </w:r>
      <w:r w:rsidR="00604023" w:rsidRPr="00604023">
        <w:rPr>
          <w:rFonts w:hint="eastAsia"/>
        </w:rPr>
        <w:t>）</w:t>
      </w:r>
      <w:r w:rsidRPr="00604023">
        <w:rPr>
          <w:rFonts w:hint="eastAsia"/>
        </w:rPr>
        <w:t>（</w:t>
      </w:r>
      <w:r w:rsidRPr="00604023">
        <w:t>10</w:t>
      </w:r>
      <w:r w:rsidRPr="00604023">
        <w:rPr>
          <w:rFonts w:hint="eastAsia"/>
        </w:rPr>
        <w:t>分）</w:t>
      </w:r>
      <w:bookmarkEnd w:id="44"/>
      <w:r w:rsidRPr="00604023">
        <w:t>如图所示，</w:t>
      </w:r>
      <w:proofErr w:type="gramStart"/>
      <w:r w:rsidRPr="00604023">
        <w:t>一</w:t>
      </w:r>
      <w:proofErr w:type="gramEnd"/>
      <w:r w:rsidRPr="00604023">
        <w:t>上端开口、下端封闭的细长玻璃管竖直放置</w:t>
      </w:r>
      <w:r w:rsidR="007C5CFB" w:rsidRPr="007C5CFB">
        <w:t>．</w:t>
      </w:r>
      <w:r w:rsidRPr="00604023">
        <w:t>玻璃管的下部封有长</w:t>
      </w:r>
      <w:bookmarkStart w:id="45" w:name="OLE_LINK36"/>
      <w:r w:rsidRPr="00604023">
        <w:rPr>
          <w:i/>
          <w:iCs/>
        </w:rPr>
        <w:t>l</w:t>
      </w:r>
      <w:r w:rsidRPr="00604023">
        <w:rPr>
          <w:vertAlign w:val="subscript"/>
        </w:rPr>
        <w:t>1</w:t>
      </w:r>
      <w:r w:rsidRPr="00604023">
        <w:t>=25.0</w:t>
      </w:r>
      <w:r w:rsidRPr="00604023">
        <w:rPr>
          <w:rFonts w:hint="eastAsia"/>
        </w:rPr>
        <w:t xml:space="preserve"> </w:t>
      </w:r>
      <w:r w:rsidRPr="00604023">
        <w:t>cm</w:t>
      </w:r>
      <w:bookmarkEnd w:id="45"/>
      <w:r w:rsidRPr="00604023">
        <w:t>的空气柱，中间有一段长</w:t>
      </w:r>
      <w:r w:rsidRPr="00604023">
        <w:rPr>
          <w:i/>
          <w:iCs/>
        </w:rPr>
        <w:t>l</w:t>
      </w:r>
      <w:r w:rsidRPr="00604023">
        <w:rPr>
          <w:rFonts w:hint="eastAsia"/>
          <w:vertAlign w:val="subscript"/>
        </w:rPr>
        <w:t>2</w:t>
      </w:r>
      <w:r w:rsidRPr="00604023">
        <w:t>=25.0</w:t>
      </w:r>
      <w:r w:rsidRPr="00604023">
        <w:rPr>
          <w:rFonts w:hint="eastAsia"/>
        </w:rPr>
        <w:t xml:space="preserve"> </w:t>
      </w:r>
      <w:r w:rsidRPr="00604023">
        <w:t>cm</w:t>
      </w:r>
      <w:r w:rsidRPr="00604023">
        <w:t>的水银柱，上部空气柱的长度</w:t>
      </w:r>
      <w:r w:rsidRPr="00604023">
        <w:rPr>
          <w:i/>
          <w:iCs/>
        </w:rPr>
        <w:t>l</w:t>
      </w:r>
      <w:r w:rsidRPr="00604023">
        <w:rPr>
          <w:rFonts w:hint="eastAsia"/>
          <w:vertAlign w:val="subscript"/>
        </w:rPr>
        <w:t>3</w:t>
      </w:r>
      <w:r w:rsidRPr="00604023">
        <w:t>=</w:t>
      </w:r>
      <w:r w:rsidRPr="00604023">
        <w:rPr>
          <w:rFonts w:hint="eastAsia"/>
        </w:rPr>
        <w:t>40</w:t>
      </w:r>
      <w:r w:rsidRPr="00604023">
        <w:t>.0</w:t>
      </w:r>
      <w:r w:rsidRPr="00604023">
        <w:rPr>
          <w:rFonts w:hint="eastAsia"/>
        </w:rPr>
        <w:t xml:space="preserve"> </w:t>
      </w:r>
      <w:r w:rsidRPr="00604023">
        <w:t>cm</w:t>
      </w:r>
      <w:r w:rsidRPr="00604023">
        <w:rPr>
          <w:rFonts w:hint="eastAsia"/>
        </w:rPr>
        <w:t>．</w:t>
      </w:r>
      <w:r w:rsidRPr="00604023">
        <w:t>已知大气压强为</w:t>
      </w:r>
      <w:bookmarkStart w:id="46" w:name="OLE_LINK74"/>
      <w:r w:rsidRPr="00604023">
        <w:rPr>
          <w:position w:val="-12"/>
        </w:rPr>
        <w:object w:dxaOrig="300" w:dyaOrig="363" w14:anchorId="669FAE0E">
          <v:shape id="_x0000_i3034" type="#_x0000_t75" style="width:15pt;height:18.1pt" o:ole="">
            <v:imagedata r:id="rId63" o:title=""/>
          </v:shape>
          <o:OLEObject Type="Embed" ProgID="Equation.DSMT4" ShapeID="_x0000_i3034" DrawAspect="Content" ObjectID="_1800913370" r:id="rId64"/>
        </w:object>
      </w:r>
      <w:bookmarkEnd w:id="46"/>
      <w:r w:rsidRPr="00604023">
        <w:t>＝</w:t>
      </w:r>
      <w:r w:rsidRPr="00604023">
        <w:t>75.0 cmHg</w:t>
      </w:r>
      <w:r w:rsidRPr="00604023">
        <w:rPr>
          <w:rFonts w:hint="eastAsia"/>
        </w:rPr>
        <w:t>．</w:t>
      </w:r>
      <w:r w:rsidRPr="00604023">
        <w:t>现将一活塞</w:t>
      </w:r>
      <w:r w:rsidR="00604023" w:rsidRPr="00604023">
        <w:rPr>
          <w:rFonts w:hint="eastAsia"/>
        </w:rPr>
        <w:t>（</w:t>
      </w:r>
      <w:r w:rsidRPr="00604023">
        <w:t>图中未画出</w:t>
      </w:r>
      <w:r w:rsidR="00604023" w:rsidRPr="00604023">
        <w:rPr>
          <w:rFonts w:hint="eastAsia"/>
        </w:rPr>
        <w:t>）</w:t>
      </w:r>
      <w:r w:rsidRPr="00604023">
        <w:t>从玻璃管开口处缓慢往下推，使管下部空气柱长度变为</w:t>
      </w:r>
      <w:r w:rsidRPr="00604023">
        <w:rPr>
          <w:i/>
          <w:iCs/>
        </w:rPr>
        <w:t>l</w:t>
      </w:r>
      <w:r w:rsidRPr="00604023">
        <w:rPr>
          <w:vertAlign w:val="subscript"/>
        </w:rPr>
        <w:t>1</w:t>
      </w:r>
      <w:r w:rsidRPr="00604023">
        <w:rPr>
          <w:rFonts w:hint="eastAsia"/>
        </w:rPr>
        <w:t>′</w:t>
      </w:r>
      <w:r w:rsidRPr="00604023">
        <w:t>=20.0 cm</w:t>
      </w:r>
      <w:r w:rsidRPr="00604023">
        <w:t>假设活塞下</w:t>
      </w:r>
      <w:proofErr w:type="gramStart"/>
      <w:r w:rsidRPr="00604023">
        <w:t>推过程</w:t>
      </w:r>
      <w:proofErr w:type="gramEnd"/>
      <w:r w:rsidRPr="00604023">
        <w:t>中没有漏气，求活塞下推的距离</w:t>
      </w:r>
      <w:r w:rsidR="007C5CFB" w:rsidRPr="007C5CFB">
        <w:t>．</w:t>
      </w:r>
    </w:p>
    <w:p w14:paraId="57AB2E38" w14:textId="77777777" w:rsidR="006C208A" w:rsidRPr="00604023" w:rsidRDefault="00000000" w:rsidP="007C5CFB">
      <w:pPr>
        <w:ind w:left="440" w:hanging="440"/>
        <w:jc w:val="right"/>
      </w:pPr>
      <w:r w:rsidRPr="00604023">
        <w:rPr>
          <w:noProof/>
        </w:rPr>
        <w:drawing>
          <wp:inline distT="0" distB="0" distL="114300" distR="114300" wp14:anchorId="16E54314" wp14:editId="744B10A2">
            <wp:extent cx="251460" cy="1331595"/>
            <wp:effectExtent l="0" t="0" r="0" b="0"/>
            <wp:docPr id="11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24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5146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19057E" w14:textId="77777777" w:rsidR="006C208A" w:rsidRPr="00604023" w:rsidRDefault="00000000" w:rsidP="007C5CFB">
      <w:pPr>
        <w:ind w:left="440" w:hanging="440"/>
      </w:pPr>
      <w:r w:rsidRPr="00604023">
        <w:rPr>
          <w:rFonts w:ascii="宋体" w:hAnsi="宋体" w:hint="eastAsia"/>
        </w:rPr>
        <w:t xml:space="preserve">　　</w:t>
      </w:r>
      <w:bookmarkStart w:id="47" w:name="OLE_LINK60"/>
      <w:r w:rsidRPr="00604023">
        <w:t>【答案】</w:t>
      </w:r>
      <w:bookmarkEnd w:id="47"/>
      <w:r w:rsidRPr="00604023">
        <w:t>（</w:t>
      </w:r>
      <w:r w:rsidRPr="00604023">
        <w:t>1</w:t>
      </w:r>
      <w:r w:rsidRPr="00604023">
        <w:t>）</w:t>
      </w:r>
      <w:r w:rsidRPr="00604023">
        <w:t>ABE</w:t>
      </w:r>
      <w:r w:rsidRPr="00604023">
        <w:t>；（</w:t>
      </w:r>
      <w:r w:rsidRPr="00604023">
        <w:t>2</w:t>
      </w:r>
      <w:r w:rsidRPr="00604023">
        <w:t>）</w:t>
      </w:r>
      <w:r w:rsidRPr="00604023">
        <w:t>15.0 cm</w:t>
      </w:r>
      <w:r w:rsidRPr="00604023">
        <w:t>．</w:t>
      </w:r>
    </w:p>
    <w:p w14:paraId="23F499E0" w14:textId="33D98A18" w:rsidR="006C208A" w:rsidRPr="00604023" w:rsidRDefault="00000000" w:rsidP="007C5CFB">
      <w:pPr>
        <w:ind w:left="440" w:hanging="440"/>
      </w:pPr>
      <w:r w:rsidRPr="00604023">
        <w:t>34</w:t>
      </w:r>
      <w:bookmarkStart w:id="48" w:name="OLE_LINK44"/>
      <w:r w:rsidRPr="00604023">
        <w:rPr>
          <w:rFonts w:hint="eastAsia"/>
        </w:rPr>
        <w:t>．［选修</w:t>
      </w:r>
      <w:r w:rsidRPr="00604023">
        <w:t>3-</w:t>
      </w:r>
      <w:r w:rsidRPr="00604023">
        <w:rPr>
          <w:rFonts w:hint="eastAsia"/>
        </w:rPr>
        <w:t>4</w:t>
      </w:r>
      <w:r w:rsidRPr="00604023">
        <w:rPr>
          <w:rFonts w:hint="eastAsia"/>
        </w:rPr>
        <w:t>］</w:t>
      </w:r>
      <w:r w:rsidR="00604023" w:rsidRPr="00604023">
        <w:rPr>
          <w:rFonts w:hint="eastAsia"/>
        </w:rPr>
        <w:t>（</w:t>
      </w:r>
      <w:r w:rsidRPr="00604023">
        <w:t>15</w:t>
      </w:r>
      <w:r w:rsidRPr="00604023">
        <w:rPr>
          <w:rFonts w:hint="eastAsia"/>
        </w:rPr>
        <w:t>分</w:t>
      </w:r>
      <w:r w:rsidR="00604023" w:rsidRPr="00604023">
        <w:rPr>
          <w:rFonts w:hint="eastAsia"/>
        </w:rPr>
        <w:t>）</w:t>
      </w:r>
      <w:bookmarkEnd w:id="48"/>
      <w:r w:rsidR="00604023" w:rsidRPr="00604023">
        <w:rPr>
          <w:rFonts w:hint="eastAsia"/>
        </w:rPr>
        <w:t>）</w:t>
      </w:r>
    </w:p>
    <w:p w14:paraId="79BFFDD0" w14:textId="7C986060" w:rsidR="006C208A" w:rsidRPr="00604023" w:rsidRDefault="00000000" w:rsidP="007C5CFB">
      <w:pPr>
        <w:ind w:left="440" w:firstLineChars="0" w:firstLine="0"/>
      </w:pPr>
      <w:bookmarkStart w:id="49" w:name="OLE_LINK61"/>
      <w:bookmarkStart w:id="50" w:name="OLE_LINK45"/>
      <w:r w:rsidRPr="00604023">
        <w:rPr>
          <w:rFonts w:hint="eastAsia"/>
        </w:rPr>
        <w:t>（</w:t>
      </w:r>
      <w:r w:rsidRPr="00604023">
        <w:rPr>
          <w:rFonts w:hint="eastAsia"/>
        </w:rPr>
        <w:t>1</w:t>
      </w:r>
      <w:r w:rsidRPr="00604023">
        <w:rPr>
          <w:rFonts w:hint="eastAsia"/>
        </w:rPr>
        <w:t>）</w:t>
      </w:r>
      <w:bookmarkEnd w:id="49"/>
      <w:r w:rsidR="00604023" w:rsidRPr="00604023">
        <w:rPr>
          <w:rFonts w:hint="eastAsia"/>
        </w:rPr>
        <w:t>（</w:t>
      </w:r>
      <w:r w:rsidRPr="00604023">
        <w:t>2013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635385">
        <w:t>Ⅱ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34</w:t>
      </w:r>
      <w:r w:rsidRPr="00604023">
        <w:rPr>
          <w:rFonts w:hint="eastAsia"/>
        </w:rPr>
        <w:t>（</w:t>
      </w:r>
      <w:r w:rsidRPr="00604023">
        <w:rPr>
          <w:rFonts w:hint="eastAsia"/>
        </w:rPr>
        <w:t>1</w:t>
      </w:r>
      <w:r w:rsidRPr="00604023">
        <w:rPr>
          <w:rFonts w:hint="eastAsia"/>
        </w:rPr>
        <w:t>）</w:t>
      </w:r>
      <w:r w:rsidR="00604023" w:rsidRPr="00604023">
        <w:rPr>
          <w:rFonts w:hint="eastAsia"/>
        </w:rPr>
        <w:t>）</w:t>
      </w:r>
      <w:r w:rsidRPr="00604023">
        <w:rPr>
          <w:rFonts w:hint="eastAsia"/>
        </w:rPr>
        <w:t>（</w:t>
      </w:r>
      <w:r w:rsidRPr="00604023">
        <w:t>5</w:t>
      </w:r>
      <w:r w:rsidRPr="00604023">
        <w:rPr>
          <w:rFonts w:hint="eastAsia"/>
        </w:rPr>
        <w:t>分）</w:t>
      </w:r>
      <w:bookmarkEnd w:id="50"/>
      <w:r w:rsidRPr="00604023">
        <w:t>如图所示，一轻弹簧一端固定，另一端连接一物</w:t>
      </w:r>
      <w:proofErr w:type="gramStart"/>
      <w:r w:rsidRPr="00604023">
        <w:t>块构成</w:t>
      </w:r>
      <w:proofErr w:type="gramEnd"/>
      <w:r w:rsidRPr="00604023">
        <w:t>弹簧振子，该物块是由</w:t>
      </w:r>
      <w:bookmarkStart w:id="51" w:name="OLE_LINK38"/>
      <w:r w:rsidRPr="00604023">
        <w:rPr>
          <w:i/>
          <w:iCs/>
        </w:rPr>
        <w:t>a</w:t>
      </w:r>
      <w:r w:rsidRPr="00604023">
        <w:rPr>
          <w:i/>
          <w:iCs/>
        </w:rPr>
        <w:t>、</w:t>
      </w:r>
      <w:r w:rsidRPr="00604023">
        <w:rPr>
          <w:i/>
          <w:iCs/>
        </w:rPr>
        <w:t>b</w:t>
      </w:r>
      <w:bookmarkEnd w:id="51"/>
      <w:r w:rsidRPr="00604023">
        <w:t>两个小物块粘在一起组成的</w:t>
      </w:r>
      <w:r w:rsidR="007C5CFB" w:rsidRPr="007C5CFB">
        <w:t>．</w:t>
      </w:r>
      <w:r w:rsidRPr="00604023">
        <w:t>物块在光滑水平面上左右振动，振幅为</w:t>
      </w:r>
      <w:bookmarkStart w:id="52" w:name="OLE_LINK40"/>
      <w:r w:rsidRPr="00604023">
        <w:rPr>
          <w:i/>
          <w:iCs/>
        </w:rPr>
        <w:t>A</w:t>
      </w:r>
      <w:r w:rsidRPr="00604023">
        <w:rPr>
          <w:vertAlign w:val="subscript"/>
        </w:rPr>
        <w:t>0</w:t>
      </w:r>
      <w:bookmarkEnd w:id="52"/>
      <w:r w:rsidRPr="00604023">
        <w:rPr>
          <w:rFonts w:hint="eastAsia"/>
        </w:rPr>
        <w:t>，</w:t>
      </w:r>
      <w:r w:rsidRPr="00604023">
        <w:t>周期为</w:t>
      </w:r>
      <w:r w:rsidRPr="00604023">
        <w:rPr>
          <w:i/>
          <w:iCs/>
        </w:rPr>
        <w:t>T</w:t>
      </w:r>
      <w:r w:rsidRPr="00604023">
        <w:rPr>
          <w:rFonts w:hint="eastAsia"/>
          <w:vertAlign w:val="subscript"/>
        </w:rPr>
        <w:t>0</w:t>
      </w:r>
      <w:r w:rsidR="007C5CFB" w:rsidRPr="007C5CFB">
        <w:rPr>
          <w:rFonts w:hint="eastAsia"/>
        </w:rPr>
        <w:t>．</w:t>
      </w:r>
      <w:r w:rsidRPr="00604023">
        <w:t>当物块向右通过平衡位置时，</w:t>
      </w:r>
      <w:r w:rsidRPr="00604023">
        <w:rPr>
          <w:i/>
          <w:iCs/>
        </w:rPr>
        <w:t>a</w:t>
      </w:r>
      <w:r w:rsidRPr="00604023">
        <w:rPr>
          <w:i/>
          <w:iCs/>
        </w:rPr>
        <w:t>、</w:t>
      </w:r>
      <w:r w:rsidRPr="00604023">
        <w:rPr>
          <w:i/>
          <w:iCs/>
        </w:rPr>
        <w:t>b</w:t>
      </w:r>
      <w:r w:rsidRPr="00604023">
        <w:t>之间的粘胶脱开；以后小物块</w:t>
      </w:r>
      <w:r w:rsidRPr="00604023">
        <w:rPr>
          <w:i/>
          <w:iCs/>
        </w:rPr>
        <w:t>a</w:t>
      </w:r>
      <w:r w:rsidRPr="00604023">
        <w:t>振动的振幅和周期分别为</w:t>
      </w:r>
      <w:bookmarkStart w:id="53" w:name="OLE_LINK39"/>
      <w:r w:rsidRPr="00604023">
        <w:rPr>
          <w:i/>
          <w:iCs/>
        </w:rPr>
        <w:t>A</w:t>
      </w:r>
      <w:bookmarkEnd w:id="53"/>
      <w:r w:rsidRPr="00604023">
        <w:t>和</w:t>
      </w:r>
      <w:r w:rsidRPr="00604023">
        <w:rPr>
          <w:i/>
          <w:iCs/>
        </w:rPr>
        <w:t>T</w:t>
      </w:r>
      <w:r w:rsidRPr="00604023">
        <w:t>，则</w:t>
      </w:r>
      <w:r w:rsidRPr="00604023">
        <w:rPr>
          <w:i/>
          <w:iCs/>
        </w:rPr>
        <w:t>A</w:t>
      </w:r>
      <w:r w:rsidRPr="00604023">
        <w:rPr>
          <w:rFonts w:hint="eastAsia"/>
          <w:i/>
          <w:iCs/>
          <w:u w:val="single"/>
        </w:rPr>
        <w:t xml:space="preserve">          </w:t>
      </w:r>
      <w:r w:rsidRPr="00604023">
        <w:rPr>
          <w:i/>
          <w:iCs/>
        </w:rPr>
        <w:t>A</w:t>
      </w:r>
      <w:r w:rsidRPr="00604023">
        <w:rPr>
          <w:vertAlign w:val="subscript"/>
        </w:rPr>
        <w:t>0</w:t>
      </w:r>
      <w:r w:rsidRPr="00604023">
        <w:rPr>
          <w:rFonts w:hint="eastAsia"/>
          <w:i/>
          <w:iCs/>
          <w:vertAlign w:val="subscript"/>
        </w:rPr>
        <w:t xml:space="preserve"> </w:t>
      </w:r>
      <w:r w:rsidRPr="00604023">
        <w:rPr>
          <w:rFonts w:hint="eastAsia"/>
          <w:vertAlign w:val="subscript"/>
        </w:rPr>
        <w:t xml:space="preserve"> </w:t>
      </w:r>
      <w:bookmarkStart w:id="54" w:name="OLE_LINK41"/>
      <w:r w:rsidR="00604023" w:rsidRPr="00604023">
        <w:rPr>
          <w:rFonts w:hint="eastAsia"/>
        </w:rPr>
        <w:t>（</w:t>
      </w:r>
      <w:r w:rsidRPr="00604023">
        <w:t>填</w:t>
      </w:r>
      <w:r w:rsidRPr="00604023">
        <w:rPr>
          <w:rFonts w:hint="eastAsia"/>
        </w:rPr>
        <w:t xml:space="preserve"> </w:t>
      </w:r>
      <w:r w:rsidRPr="00604023">
        <w:t>“&gt;”</w:t>
      </w:r>
      <w:r w:rsidRPr="00604023">
        <w:rPr>
          <w:rFonts w:hint="eastAsia"/>
        </w:rPr>
        <w:t xml:space="preserve"> </w:t>
      </w:r>
      <w:r w:rsidRPr="00604023">
        <w:t>“</w:t>
      </w:r>
      <w:bookmarkStart w:id="55" w:name="OLE_LINK62"/>
      <w:r w:rsidRPr="00604023">
        <w:t>&lt;</w:t>
      </w:r>
      <w:bookmarkEnd w:id="55"/>
      <w:r w:rsidRPr="00604023">
        <w:t>”</w:t>
      </w:r>
      <w:r w:rsidRPr="00604023">
        <w:rPr>
          <w:rFonts w:hint="eastAsia"/>
        </w:rPr>
        <w:t xml:space="preserve"> </w:t>
      </w:r>
      <w:r w:rsidRPr="00604023">
        <w:rPr>
          <w:rFonts w:hint="eastAsia"/>
        </w:rPr>
        <w:t>或</w:t>
      </w:r>
      <w:r w:rsidRPr="00604023">
        <w:rPr>
          <w:rFonts w:hint="eastAsia"/>
        </w:rPr>
        <w:t xml:space="preserve"> </w:t>
      </w:r>
      <w:r w:rsidRPr="00604023">
        <w:t>“=”</w:t>
      </w:r>
      <w:r w:rsidRPr="00604023">
        <w:rPr>
          <w:rFonts w:hint="eastAsia"/>
        </w:rPr>
        <w:t xml:space="preserve"> </w:t>
      </w:r>
      <w:r w:rsidR="00604023" w:rsidRPr="00604023">
        <w:rPr>
          <w:rFonts w:hint="eastAsia"/>
        </w:rPr>
        <w:t>）</w:t>
      </w:r>
      <w:bookmarkEnd w:id="54"/>
      <w:r w:rsidRPr="00604023">
        <w:t>，</w:t>
      </w:r>
      <w:r w:rsidRPr="00604023">
        <w:rPr>
          <w:i/>
          <w:iCs/>
        </w:rPr>
        <w:t>T</w:t>
      </w:r>
      <w:r w:rsidRPr="00604023">
        <w:rPr>
          <w:i/>
          <w:iCs/>
          <w:u w:val="single"/>
        </w:rPr>
        <w:t xml:space="preserve">     </w:t>
      </w:r>
      <w:r w:rsidRPr="00604023">
        <w:rPr>
          <w:i/>
          <w:iCs/>
        </w:rPr>
        <w:t>T</w:t>
      </w:r>
      <w:r w:rsidRPr="00604023">
        <w:rPr>
          <w:vertAlign w:val="subscript"/>
        </w:rPr>
        <w:t>0</w:t>
      </w:r>
      <w:r w:rsidRPr="00604023">
        <w:rPr>
          <w:rFonts w:hint="eastAsia"/>
        </w:rPr>
        <w:t xml:space="preserve"> </w:t>
      </w:r>
      <w:r w:rsidR="00604023" w:rsidRPr="00604023">
        <w:rPr>
          <w:rFonts w:hint="eastAsia"/>
        </w:rPr>
        <w:t>（</w:t>
      </w:r>
      <w:r w:rsidRPr="00604023">
        <w:t>填</w:t>
      </w:r>
      <w:r w:rsidRPr="00635385">
        <w:t>“&gt;”“&lt;”</w:t>
      </w:r>
      <w:r w:rsidRPr="00604023">
        <w:rPr>
          <w:rFonts w:hint="eastAsia"/>
        </w:rPr>
        <w:t xml:space="preserve"> </w:t>
      </w:r>
      <w:r w:rsidRPr="00604023">
        <w:rPr>
          <w:rFonts w:hint="eastAsia"/>
        </w:rPr>
        <w:t>或</w:t>
      </w:r>
      <w:r w:rsidR="00635385" w:rsidRPr="00635385">
        <w:t>“</w:t>
      </w:r>
      <w:r w:rsidRPr="00635385">
        <w:t>=”</w:t>
      </w:r>
      <w:r w:rsidR="00604023" w:rsidRPr="00604023">
        <w:rPr>
          <w:rFonts w:hint="eastAsia"/>
        </w:rPr>
        <w:t>）</w:t>
      </w:r>
      <w:r w:rsidRPr="00604023">
        <w:rPr>
          <w:rFonts w:hint="eastAsia"/>
        </w:rPr>
        <w:t>．</w:t>
      </w:r>
    </w:p>
    <w:p w14:paraId="557913CA" w14:textId="77777777" w:rsidR="006C208A" w:rsidRPr="00604023" w:rsidRDefault="00000000" w:rsidP="007C5CFB">
      <w:pPr>
        <w:ind w:left="440" w:hanging="440"/>
        <w:jc w:val="right"/>
      </w:pPr>
      <w:r w:rsidRPr="00604023">
        <w:tab/>
      </w:r>
      <w:r w:rsidRPr="00604023">
        <w:rPr>
          <w:noProof/>
        </w:rPr>
        <w:drawing>
          <wp:inline distT="0" distB="0" distL="114300" distR="114300" wp14:anchorId="7ECA03CB" wp14:editId="27008725">
            <wp:extent cx="1187450" cy="251460"/>
            <wp:effectExtent l="0" t="0" r="0" b="0"/>
            <wp:docPr id="12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25.jpe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916B5" w14:textId="77777777" w:rsidR="006C208A" w:rsidRPr="00604023" w:rsidRDefault="006C208A" w:rsidP="007C5CFB">
      <w:pPr>
        <w:ind w:left="440" w:hanging="440"/>
      </w:pPr>
    </w:p>
    <w:p w14:paraId="0EE8EDEE" w14:textId="747B77FF" w:rsidR="006C208A" w:rsidRPr="00604023" w:rsidRDefault="00000000" w:rsidP="007C5CFB">
      <w:pPr>
        <w:ind w:left="440" w:firstLineChars="0" w:firstLine="0"/>
      </w:pPr>
      <w:bookmarkStart w:id="56" w:name="OLE_LINK63"/>
      <w:bookmarkStart w:id="57" w:name="OLE_LINK52"/>
      <w:r w:rsidRPr="00604023">
        <w:rPr>
          <w:rFonts w:hint="eastAsia"/>
        </w:rPr>
        <w:t>（</w:t>
      </w:r>
      <w:r w:rsidRPr="00604023">
        <w:t>2</w:t>
      </w:r>
      <w:r w:rsidRPr="00604023">
        <w:rPr>
          <w:rFonts w:hint="eastAsia"/>
        </w:rPr>
        <w:t>）</w:t>
      </w:r>
      <w:bookmarkEnd w:id="56"/>
      <w:r w:rsidRPr="00604023">
        <w:rPr>
          <w:rFonts w:hint="eastAsia"/>
        </w:rPr>
        <w:t>（</w:t>
      </w:r>
      <w:r w:rsidRPr="00604023">
        <w:t>2013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635385">
        <w:t>Ⅱ</w:t>
      </w:r>
      <w:r w:rsidRPr="00604023">
        <w:rPr>
          <w:rFonts w:eastAsiaTheme="minorEastAsia"/>
        </w:rPr>
        <w:t>·</w:t>
      </w:r>
      <w:r w:rsidRPr="00604023">
        <w:t>34</w:t>
      </w:r>
      <w:r w:rsidRPr="00604023">
        <w:rPr>
          <w:rFonts w:hint="eastAsia"/>
        </w:rPr>
        <w:t>（</w:t>
      </w:r>
      <w:r w:rsidRPr="00604023">
        <w:t>2</w:t>
      </w:r>
      <w:r w:rsidRPr="00604023">
        <w:rPr>
          <w:rFonts w:hint="eastAsia"/>
        </w:rPr>
        <w:t>））（</w:t>
      </w:r>
      <w:r w:rsidRPr="00604023">
        <w:t>10</w:t>
      </w:r>
      <w:r w:rsidRPr="00604023">
        <w:rPr>
          <w:rFonts w:hint="eastAsia"/>
        </w:rPr>
        <w:t>分）</w:t>
      </w:r>
      <w:bookmarkEnd w:id="57"/>
      <w:r w:rsidRPr="00604023">
        <w:t>如图所示，三棱镜的横截面为直角三角形</w:t>
      </w:r>
      <w:r w:rsidRPr="00604023">
        <w:rPr>
          <w:i/>
          <w:iCs/>
        </w:rPr>
        <w:t>ABC</w:t>
      </w:r>
      <w:r w:rsidRPr="00604023">
        <w:rPr>
          <w:rFonts w:hint="eastAsia"/>
        </w:rPr>
        <w:t>，</w:t>
      </w:r>
      <w:r w:rsidRPr="00635385">
        <w:rPr>
          <w:rFonts w:ascii="宋体" w:hAnsi="宋体" w:cs="宋体" w:hint="eastAsia"/>
        </w:rPr>
        <w:t>∠</w:t>
      </w:r>
      <w:r w:rsidRPr="00604023">
        <w:rPr>
          <w:i/>
          <w:iCs/>
        </w:rPr>
        <w:t>A=</w:t>
      </w:r>
      <w:r w:rsidRPr="00604023">
        <w:t>30</w:t>
      </w:r>
      <w:r w:rsidRPr="00604023">
        <w:rPr>
          <w:vertAlign w:val="superscript"/>
        </w:rPr>
        <w:t>0</w:t>
      </w:r>
      <w:r w:rsidRPr="00635385">
        <w:t>，</w:t>
      </w:r>
      <w:r w:rsidRPr="00635385">
        <w:rPr>
          <w:rFonts w:ascii="宋体" w:hAnsi="宋体" w:cs="宋体" w:hint="eastAsia"/>
        </w:rPr>
        <w:t>∠</w:t>
      </w:r>
      <w:r w:rsidRPr="00604023">
        <w:rPr>
          <w:i/>
          <w:iCs/>
        </w:rPr>
        <w:t>B=</w:t>
      </w:r>
      <w:r w:rsidRPr="00604023">
        <w:t>60</w:t>
      </w:r>
      <w:r w:rsidRPr="00604023">
        <w:rPr>
          <w:vertAlign w:val="superscript"/>
        </w:rPr>
        <w:t>0</w:t>
      </w:r>
      <w:r w:rsidRPr="00604023">
        <w:rPr>
          <w:rFonts w:hint="eastAsia"/>
        </w:rPr>
        <w:t>．</w:t>
      </w:r>
      <w:r w:rsidRPr="00604023">
        <w:t>一束平行于</w:t>
      </w:r>
      <w:r w:rsidRPr="00604023">
        <w:rPr>
          <w:i/>
          <w:iCs/>
        </w:rPr>
        <w:t>AC</w:t>
      </w:r>
      <w:r w:rsidRPr="00604023">
        <w:t>边的光线自</w:t>
      </w:r>
      <w:r w:rsidRPr="00604023">
        <w:rPr>
          <w:i/>
          <w:iCs/>
        </w:rPr>
        <w:t>AB</w:t>
      </w:r>
      <w:r w:rsidRPr="00604023">
        <w:t>边的</w:t>
      </w:r>
      <w:r w:rsidRPr="00604023">
        <w:rPr>
          <w:i/>
          <w:iCs/>
        </w:rPr>
        <w:t>P</w:t>
      </w:r>
      <w:r w:rsidRPr="00604023">
        <w:t>点射入三棱镜，在</w:t>
      </w:r>
      <w:bookmarkStart w:id="58" w:name="OLE_LINK43"/>
      <w:r w:rsidRPr="00604023">
        <w:rPr>
          <w:i/>
          <w:iCs/>
        </w:rPr>
        <w:t>AC</w:t>
      </w:r>
      <w:bookmarkEnd w:id="58"/>
      <w:r w:rsidRPr="00604023">
        <w:t>边发生反射后从</w:t>
      </w:r>
      <w:r w:rsidRPr="00604023">
        <w:rPr>
          <w:i/>
          <w:iCs/>
        </w:rPr>
        <w:t>BC</w:t>
      </w:r>
      <w:r w:rsidRPr="00604023">
        <w:t>边的</w:t>
      </w:r>
      <w:r w:rsidRPr="00604023">
        <w:rPr>
          <w:i/>
          <w:iCs/>
        </w:rPr>
        <w:t>M</w:t>
      </w:r>
      <w:r w:rsidRPr="00604023">
        <w:t>点射出</w:t>
      </w:r>
      <w:r w:rsidR="007C5CFB" w:rsidRPr="007C5CFB">
        <w:t>．</w:t>
      </w:r>
      <w:r w:rsidRPr="00604023">
        <w:t>若光线在</w:t>
      </w:r>
      <w:r w:rsidRPr="00604023">
        <w:rPr>
          <w:i/>
          <w:iCs/>
        </w:rPr>
        <w:t>P</w:t>
      </w:r>
      <w:r w:rsidRPr="00604023">
        <w:t>点的入射角和在</w:t>
      </w:r>
      <w:r w:rsidRPr="00604023">
        <w:rPr>
          <w:i/>
          <w:iCs/>
        </w:rPr>
        <w:t>M</w:t>
      </w:r>
      <w:r w:rsidRPr="00604023">
        <w:t>点的折射角相等</w:t>
      </w:r>
      <w:r w:rsidR="007C5CFB" w:rsidRPr="007C5CFB">
        <w:t>．</w:t>
      </w:r>
    </w:p>
    <w:p w14:paraId="18FC8494" w14:textId="5077CAC3" w:rsidR="006C208A" w:rsidRPr="00604023" w:rsidRDefault="0052705E" w:rsidP="007C5CFB">
      <w:pPr>
        <w:ind w:left="440" w:hanging="440"/>
      </w:pPr>
      <w:bookmarkStart w:id="59" w:name="OLE_LINK56"/>
      <w:r>
        <w:tab/>
      </w:r>
      <w:r w:rsidRPr="00604023">
        <w:rPr>
          <w:rFonts w:hint="eastAsia"/>
        </w:rPr>
        <w:t>（</w:t>
      </w:r>
      <w:r w:rsidRPr="00635385">
        <w:t>ⅰ</w:t>
      </w:r>
      <w:r w:rsidRPr="00604023">
        <w:rPr>
          <w:rFonts w:ascii="宋体" w:hAnsi="宋体" w:hint="eastAsia"/>
        </w:rPr>
        <w:t>）</w:t>
      </w:r>
      <w:bookmarkEnd w:id="59"/>
      <w:r w:rsidRPr="00604023">
        <w:t>求三棱镜的折射率；</w:t>
      </w:r>
    </w:p>
    <w:p w14:paraId="2A76CF53" w14:textId="1EAA74E8" w:rsidR="006C208A" w:rsidRPr="00604023" w:rsidRDefault="0052705E" w:rsidP="007C5CFB">
      <w:pPr>
        <w:ind w:left="440" w:hanging="440"/>
      </w:pPr>
      <w:bookmarkStart w:id="60" w:name="OLE_LINK57"/>
      <w:r>
        <w:rPr>
          <w:rFonts w:ascii="宋体" w:hAnsi="宋体"/>
        </w:rPr>
        <w:tab/>
      </w:r>
      <w:r w:rsidRPr="00604023">
        <w:rPr>
          <w:rFonts w:ascii="宋体" w:hAnsi="宋体" w:hint="eastAsia"/>
        </w:rPr>
        <w:t>（</w:t>
      </w:r>
      <w:r w:rsidRPr="00635385">
        <w:t>ⅱ</w:t>
      </w:r>
      <w:r w:rsidRPr="00604023">
        <w:rPr>
          <w:rFonts w:hint="eastAsia"/>
        </w:rPr>
        <w:t>）</w:t>
      </w:r>
      <w:bookmarkEnd w:id="60"/>
      <w:r w:rsidRPr="00604023">
        <w:t>在三棱镜的</w:t>
      </w:r>
      <w:r w:rsidRPr="00604023">
        <w:rPr>
          <w:i/>
          <w:iCs/>
        </w:rPr>
        <w:t>AC</w:t>
      </w:r>
      <w:r w:rsidRPr="00604023">
        <w:t>边是否有光线透出</w:t>
      </w:r>
      <w:r w:rsidRPr="00604023">
        <w:t>?</w:t>
      </w:r>
      <w:r w:rsidRPr="00604023">
        <w:rPr>
          <w:rFonts w:hint="eastAsia"/>
        </w:rPr>
        <w:t xml:space="preserve">  </w:t>
      </w:r>
      <w:r w:rsidRPr="00604023">
        <w:t>写出分析过程</w:t>
      </w:r>
      <w:r w:rsidRPr="00604023">
        <w:rPr>
          <w:rFonts w:hint="eastAsia"/>
        </w:rPr>
        <w:t>．（</w:t>
      </w:r>
      <w:r w:rsidRPr="00604023">
        <w:t>不考虑多次反射</w:t>
      </w:r>
      <w:r w:rsidRPr="00604023">
        <w:rPr>
          <w:rFonts w:hint="eastAsia"/>
        </w:rPr>
        <w:t>）</w:t>
      </w:r>
    </w:p>
    <w:p w14:paraId="2AFC676A" w14:textId="77777777" w:rsidR="006C208A" w:rsidRPr="00604023" w:rsidRDefault="00000000" w:rsidP="007C5CFB">
      <w:pPr>
        <w:ind w:left="440" w:hanging="440"/>
        <w:jc w:val="right"/>
      </w:pPr>
      <w:r w:rsidRPr="00604023">
        <w:rPr>
          <w:noProof/>
        </w:rPr>
        <w:drawing>
          <wp:inline distT="0" distB="0" distL="114300" distR="114300" wp14:anchorId="5A4D6EC8" wp14:editId="679FCE6A">
            <wp:extent cx="1511935" cy="827405"/>
            <wp:effectExtent l="0" t="0" r="0" b="0"/>
            <wp:docPr id="13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26.jpe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82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181331" w14:textId="59740ADA" w:rsidR="006C208A" w:rsidRPr="00604023" w:rsidRDefault="00000000" w:rsidP="007C5CFB">
      <w:pPr>
        <w:ind w:left="440" w:hanging="440"/>
        <w:rPr>
          <w:rFonts w:ascii="宋体" w:hAnsi="宋体" w:hint="eastAsia"/>
        </w:rPr>
      </w:pPr>
      <w:bookmarkStart w:id="61" w:name="OLE_LINK65"/>
      <w:r w:rsidRPr="00604023">
        <w:rPr>
          <w:rFonts w:hint="eastAsia"/>
        </w:rPr>
        <w:t>【答案】</w:t>
      </w:r>
      <w:bookmarkEnd w:id="61"/>
      <w:r w:rsidRPr="00604023">
        <w:rPr>
          <w:rFonts w:hint="eastAsia"/>
        </w:rPr>
        <w:t>（</w:t>
      </w:r>
      <w:r w:rsidRPr="00604023">
        <w:rPr>
          <w:rFonts w:hint="eastAsia"/>
        </w:rPr>
        <w:t>1</w:t>
      </w:r>
      <w:r w:rsidRPr="00604023">
        <w:rPr>
          <w:rFonts w:hint="eastAsia"/>
        </w:rPr>
        <w:t>）</w:t>
      </w:r>
      <w:r w:rsidRPr="00604023">
        <w:t>&lt;</w:t>
      </w:r>
      <w:r w:rsidRPr="00604023">
        <w:rPr>
          <w:rFonts w:hint="eastAsia"/>
        </w:rPr>
        <w:t>；</w:t>
      </w:r>
      <w:r w:rsidRPr="00604023">
        <w:t>&lt;</w:t>
      </w:r>
      <w:r w:rsidRPr="00604023">
        <w:rPr>
          <w:rFonts w:hint="eastAsia"/>
        </w:rPr>
        <w:t>；（</w:t>
      </w:r>
      <w:r w:rsidRPr="00604023">
        <w:t>2</w:t>
      </w:r>
      <w:r w:rsidRPr="00604023">
        <w:rPr>
          <w:rFonts w:hint="eastAsia"/>
        </w:rPr>
        <w:t>）（</w:t>
      </w:r>
      <w:r w:rsidRPr="00635385">
        <w:t>ⅰ</w:t>
      </w:r>
      <w:r w:rsidRPr="00604023">
        <w:rPr>
          <w:rFonts w:ascii="宋体" w:hAnsi="宋体" w:hint="eastAsia"/>
        </w:rPr>
        <w:t>）</w:t>
      </w:r>
      <w:r w:rsidR="00604023" w:rsidRPr="00604023">
        <w:rPr>
          <w:rFonts w:hint="eastAsia"/>
          <w:position w:val="-8"/>
        </w:rPr>
        <w:object w:dxaOrig="360" w:dyaOrig="360" w14:anchorId="78BE9797">
          <v:shape id="_x0000_i3033" type="#_x0000_t75" alt="" style="width:18.1pt;height:18.1pt" o:ole="">
            <v:imagedata r:id="rId68" o:title=""/>
          </v:shape>
          <o:OLEObject Type="Embed" ProgID="Equation.DSMT4" ShapeID="_x0000_i3033" DrawAspect="Content" ObjectID="_1800913371" r:id="rId69"/>
        </w:object>
      </w:r>
      <w:r w:rsidRPr="00604023">
        <w:rPr>
          <w:rFonts w:ascii="宋体" w:hAnsi="宋体" w:hint="eastAsia"/>
          <w:iCs/>
        </w:rPr>
        <w:t>；</w:t>
      </w:r>
      <w:r w:rsidRPr="00604023">
        <w:rPr>
          <w:rFonts w:ascii="宋体" w:hAnsi="宋体" w:hint="eastAsia"/>
        </w:rPr>
        <w:t>（</w:t>
      </w:r>
      <w:r w:rsidRPr="00635385">
        <w:t>ⅱ</w:t>
      </w:r>
      <w:r w:rsidRPr="00604023">
        <w:rPr>
          <w:rFonts w:hint="eastAsia"/>
        </w:rPr>
        <w:t>）</w:t>
      </w:r>
      <w:r w:rsidRPr="00604023">
        <w:rPr>
          <w:rFonts w:asciiTheme="minorEastAsia" w:eastAsiaTheme="minorEastAsia" w:hAnsiTheme="minorEastAsia" w:cstheme="minorEastAsia" w:hint="eastAsia"/>
        </w:rPr>
        <w:t>三棱镜的</w:t>
      </w:r>
      <w:r w:rsidRPr="00604023">
        <w:rPr>
          <w:rFonts w:eastAsiaTheme="minorEastAsia"/>
          <w:i/>
          <w:iCs/>
        </w:rPr>
        <w:t>AC</w:t>
      </w:r>
      <w:r w:rsidRPr="00604023">
        <w:rPr>
          <w:rFonts w:asciiTheme="minorEastAsia" w:eastAsiaTheme="minorEastAsia" w:hAnsiTheme="minorEastAsia" w:cstheme="minorEastAsia" w:hint="eastAsia"/>
        </w:rPr>
        <w:t>边没有光线透出</w:t>
      </w:r>
      <w:r w:rsidRPr="00604023">
        <w:rPr>
          <w:rFonts w:eastAsia="方正书宋_GBK" w:hint="eastAsia"/>
          <w:sz w:val="18"/>
          <w:szCs w:val="18"/>
        </w:rPr>
        <w:t>．</w:t>
      </w:r>
    </w:p>
    <w:p w14:paraId="26A515CB" w14:textId="787433AE" w:rsidR="006C208A" w:rsidRPr="00604023" w:rsidRDefault="00000000" w:rsidP="007C5CFB">
      <w:pPr>
        <w:ind w:left="440" w:hanging="440"/>
      </w:pPr>
      <w:r w:rsidRPr="00604023">
        <w:t>35</w:t>
      </w:r>
      <w:r w:rsidRPr="00604023">
        <w:rPr>
          <w:rFonts w:hint="eastAsia"/>
        </w:rPr>
        <w:t>．［选修</w:t>
      </w:r>
      <w:r w:rsidRPr="00604023">
        <w:t>3-</w:t>
      </w:r>
      <w:r w:rsidRPr="00604023">
        <w:rPr>
          <w:rFonts w:hint="eastAsia"/>
        </w:rPr>
        <w:t>5</w:t>
      </w:r>
      <w:r w:rsidRPr="00604023">
        <w:rPr>
          <w:rFonts w:hint="eastAsia"/>
        </w:rPr>
        <w:t>］</w:t>
      </w:r>
      <w:r w:rsidR="00604023" w:rsidRPr="00604023">
        <w:rPr>
          <w:rFonts w:hint="eastAsia"/>
        </w:rPr>
        <w:t>（</w:t>
      </w:r>
      <w:r w:rsidRPr="00604023">
        <w:t>15</w:t>
      </w:r>
      <w:r w:rsidRPr="00604023">
        <w:rPr>
          <w:rFonts w:hint="eastAsia"/>
        </w:rPr>
        <w:t>分</w:t>
      </w:r>
      <w:r w:rsidR="00604023" w:rsidRPr="00604023">
        <w:rPr>
          <w:rFonts w:hint="eastAsia"/>
        </w:rPr>
        <w:t>）</w:t>
      </w:r>
    </w:p>
    <w:p w14:paraId="2641E22B" w14:textId="41E0E37A" w:rsidR="006C208A" w:rsidRPr="00604023" w:rsidRDefault="00000000" w:rsidP="007C5CFB">
      <w:pPr>
        <w:ind w:left="440" w:firstLineChars="0" w:firstLine="0"/>
      </w:pPr>
      <w:bookmarkStart w:id="62" w:name="OLE_LINK46"/>
      <w:r w:rsidRPr="00604023">
        <w:rPr>
          <w:rFonts w:hint="eastAsia"/>
        </w:rPr>
        <w:t>（</w:t>
      </w:r>
      <w:r w:rsidRPr="00604023">
        <w:rPr>
          <w:rFonts w:hint="eastAsia"/>
        </w:rPr>
        <w:t>1</w:t>
      </w:r>
      <w:r w:rsidRPr="00604023">
        <w:rPr>
          <w:rFonts w:hint="eastAsia"/>
        </w:rPr>
        <w:t>）（</w:t>
      </w:r>
      <w:r w:rsidRPr="00604023">
        <w:t>2013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新课</w:t>
      </w:r>
      <w:r w:rsidR="0072247D">
        <w:rPr>
          <w:rFonts w:hint="eastAsia"/>
        </w:rPr>
        <w:t>标</w:t>
      </w:r>
      <w:r w:rsidR="0072247D" w:rsidRPr="00635385">
        <w:t>Ⅱ</w:t>
      </w:r>
      <w:r w:rsidRPr="00604023">
        <w:rPr>
          <w:rFonts w:eastAsiaTheme="minorEastAsia"/>
        </w:rPr>
        <w:t>·</w:t>
      </w:r>
      <w:r w:rsidRPr="00604023">
        <w:rPr>
          <w:rFonts w:hint="eastAsia"/>
        </w:rPr>
        <w:t>35</w:t>
      </w:r>
      <w:r w:rsidRPr="00604023">
        <w:rPr>
          <w:rFonts w:hint="eastAsia"/>
        </w:rPr>
        <w:t>（</w:t>
      </w:r>
      <w:r w:rsidRPr="00604023">
        <w:rPr>
          <w:rFonts w:hint="eastAsia"/>
        </w:rPr>
        <w:t>1</w:t>
      </w:r>
      <w:r w:rsidRPr="00604023">
        <w:rPr>
          <w:rFonts w:hint="eastAsia"/>
        </w:rPr>
        <w:t>）</w:t>
      </w:r>
      <w:r w:rsidR="00604023" w:rsidRPr="00604023">
        <w:rPr>
          <w:rFonts w:hint="eastAsia"/>
        </w:rPr>
        <w:t>）</w:t>
      </w:r>
      <w:r w:rsidRPr="00604023">
        <w:rPr>
          <w:rFonts w:hint="eastAsia"/>
        </w:rPr>
        <w:t>（</w:t>
      </w:r>
      <w:r w:rsidRPr="00604023">
        <w:t>5</w:t>
      </w:r>
      <w:r w:rsidRPr="00604023">
        <w:rPr>
          <w:rFonts w:hint="eastAsia"/>
        </w:rPr>
        <w:t>分）</w:t>
      </w:r>
      <w:bookmarkEnd w:id="62"/>
      <w:r w:rsidRPr="00604023">
        <w:t>关于原子核的结合能，下列说法正确的是</w:t>
      </w:r>
      <w:r w:rsidRPr="00604023">
        <w:rPr>
          <w:rFonts w:hint="eastAsia"/>
          <w:u w:val="single"/>
        </w:rPr>
        <w:t xml:space="preserve">   </w:t>
      </w:r>
      <w:r w:rsidR="00183016">
        <w:rPr>
          <w:rFonts w:hint="eastAsia"/>
          <w:u w:val="single"/>
        </w:rPr>
        <w:t xml:space="preserve">     </w:t>
      </w:r>
      <w:r w:rsidR="00635385">
        <w:rPr>
          <w:rFonts w:hint="eastAsia"/>
          <w:u w:val="single"/>
        </w:rPr>
        <w:t xml:space="preserve">      </w:t>
      </w:r>
      <w:r w:rsidR="00183016">
        <w:rPr>
          <w:rFonts w:hint="eastAsia"/>
          <w:u w:val="single"/>
        </w:rPr>
        <w:t xml:space="preserve">  </w:t>
      </w:r>
      <w:r w:rsidR="00183016" w:rsidRPr="00183016">
        <w:rPr>
          <w:rFonts w:hint="eastAsia"/>
        </w:rPr>
        <w:t>（</w:t>
      </w:r>
      <w:r w:rsidRPr="00604023">
        <w:t>填正确答案标号</w:t>
      </w:r>
      <w:r w:rsidR="007C5CFB" w:rsidRPr="007C5CFB">
        <w:t>．</w:t>
      </w:r>
      <w:r w:rsidRPr="00604023">
        <w:t>选对</w:t>
      </w:r>
      <w:r w:rsidRPr="00604023">
        <w:t>1</w:t>
      </w:r>
      <w:r w:rsidRPr="00604023">
        <w:t>个得</w:t>
      </w:r>
      <w:r w:rsidRPr="00604023">
        <w:t>2</w:t>
      </w:r>
      <w:r w:rsidRPr="00604023">
        <w:t>分，选对</w:t>
      </w:r>
      <w:r w:rsidRPr="00604023">
        <w:t>2</w:t>
      </w:r>
      <w:r w:rsidRPr="00604023">
        <w:t>个得</w:t>
      </w:r>
      <w:r w:rsidRPr="00604023">
        <w:t>4</w:t>
      </w:r>
      <w:r w:rsidRPr="00604023">
        <w:t>分，选对</w:t>
      </w:r>
      <w:r w:rsidRPr="00604023">
        <w:t>3</w:t>
      </w:r>
      <w:r w:rsidRPr="00604023">
        <w:t>个得</w:t>
      </w:r>
      <w:r w:rsidRPr="00604023">
        <w:t>5</w:t>
      </w:r>
      <w:r w:rsidRPr="00604023">
        <w:t>分；每选错</w:t>
      </w:r>
      <w:r w:rsidRPr="00604023">
        <w:t>1</w:t>
      </w:r>
      <w:r w:rsidRPr="00604023">
        <w:t>个扣</w:t>
      </w:r>
      <w:r w:rsidRPr="00604023">
        <w:t>3</w:t>
      </w:r>
      <w:r w:rsidRPr="00604023">
        <w:t>分，最低得分为</w:t>
      </w:r>
      <w:r w:rsidRPr="00604023">
        <w:t>0</w:t>
      </w:r>
      <w:r w:rsidRPr="00604023">
        <w:t>分</w:t>
      </w:r>
      <m:oMath>
        <m:r>
          <m:rPr>
            <m:sty m:val="p"/>
          </m:rPr>
          <w:rPr>
            <w:rFonts w:ascii="Cambria Math" w:hAnsi="Cambria Math"/>
          </w:rPr>
          <m:t>）</m:t>
        </m:r>
      </m:oMath>
      <w:r w:rsidR="007C5CFB" w:rsidRPr="007C5CFB">
        <w:t>．</w:t>
      </w:r>
    </w:p>
    <w:p w14:paraId="488E41CB" w14:textId="35151A8F" w:rsidR="006C208A" w:rsidRPr="00604023" w:rsidRDefault="00000000" w:rsidP="007C5CFB">
      <w:pPr>
        <w:ind w:left="440" w:firstLineChars="0" w:firstLine="0"/>
      </w:pPr>
      <w:r w:rsidRPr="00604023">
        <w:t>A</w:t>
      </w:r>
      <w:r w:rsidRPr="00604023">
        <w:rPr>
          <w:rFonts w:hint="eastAsia"/>
        </w:rPr>
        <w:t>．</w:t>
      </w:r>
      <w:r w:rsidRPr="00604023">
        <w:t>原子核的结合能等于使其完全分解成自由核子所需的最小能量</w:t>
      </w:r>
    </w:p>
    <w:p w14:paraId="147EEF1A" w14:textId="36D51B52" w:rsidR="006C208A" w:rsidRPr="00604023" w:rsidRDefault="00000000" w:rsidP="007C5CFB">
      <w:pPr>
        <w:ind w:left="440" w:firstLineChars="0" w:firstLine="0"/>
      </w:pPr>
      <w:r w:rsidRPr="00604023">
        <w:t>B</w:t>
      </w:r>
      <w:r w:rsidRPr="00604023">
        <w:rPr>
          <w:rFonts w:hint="eastAsia"/>
        </w:rPr>
        <w:t>．</w:t>
      </w:r>
      <w:r w:rsidRPr="00604023">
        <w:t>一重原子核衰变成</w:t>
      </w:r>
      <w:r w:rsidRPr="00604023">
        <w:rPr>
          <w:i/>
          <w:iCs/>
        </w:rPr>
        <w:t>α</w:t>
      </w:r>
      <w:r w:rsidRPr="00604023">
        <w:t>粒子和另一原子核，衰变产物的结合能之和一定大于原来重核的结合能</w:t>
      </w:r>
    </w:p>
    <w:p w14:paraId="64A77091" w14:textId="31DCA826" w:rsidR="006C208A" w:rsidRPr="00604023" w:rsidRDefault="00000000" w:rsidP="007C5CFB">
      <w:pPr>
        <w:ind w:left="440" w:firstLineChars="0" w:firstLine="0"/>
        <w:rPr>
          <w:rFonts w:ascii="宋体" w:hAnsi="宋体" w:hint="eastAsia"/>
        </w:rPr>
      </w:pPr>
      <w:r w:rsidRPr="00604023">
        <w:t>C</w:t>
      </w:r>
      <w:r w:rsidRPr="00604023">
        <w:rPr>
          <w:rFonts w:ascii="宋体" w:hAnsi="宋体" w:hint="eastAsia"/>
        </w:rPr>
        <w:t>．</w:t>
      </w:r>
      <w:proofErr w:type="gramStart"/>
      <w:r w:rsidRPr="00604023">
        <w:rPr>
          <w:rFonts w:ascii="宋体" w:hAnsi="宋体"/>
        </w:rPr>
        <w:t>铯</w:t>
      </w:r>
      <w:proofErr w:type="gramEnd"/>
      <w:r w:rsidRPr="00604023">
        <w:rPr>
          <w:rFonts w:ascii="宋体" w:hAnsi="宋体"/>
        </w:rPr>
        <w:t>原子核</w:t>
      </w:r>
      <w:r w:rsidRPr="00604023">
        <w:rPr>
          <w:rFonts w:ascii="宋体" w:hAnsi="宋体" w:hint="eastAsia"/>
        </w:rPr>
        <w:t>（</w:t>
      </w:r>
      <w:r w:rsidR="00284F0A" w:rsidRPr="00284F0A">
        <w:rPr>
          <w:rFonts w:hint="eastAsia"/>
          <w:position w:val="-12"/>
        </w:rPr>
        <w:object w:dxaOrig="520" w:dyaOrig="380" w14:anchorId="42CA68F4">
          <v:shape id="_x0000_i3047" type="#_x0000_t75" style="width:26.1pt;height:19.35pt" o:ole="">
            <v:imagedata r:id="rId70" o:title=""/>
          </v:shape>
          <o:OLEObject Type="Embed" ProgID="Equation.DSMT4" ShapeID="_x0000_i3047" DrawAspect="Content" ObjectID="_1800913372" r:id="rId71"/>
        </w:object>
      </w:r>
      <w:r w:rsidRPr="00604023">
        <w:rPr>
          <w:rFonts w:ascii="宋体" w:hAnsi="宋体" w:hint="eastAsia"/>
        </w:rPr>
        <w:t>）</w:t>
      </w:r>
      <w:r w:rsidRPr="00604023">
        <w:rPr>
          <w:rFonts w:ascii="宋体" w:hAnsi="宋体"/>
        </w:rPr>
        <w:t>的结合能小于铅原子核</w:t>
      </w:r>
      <w:r w:rsidRPr="00604023">
        <w:rPr>
          <w:rFonts w:hint="eastAsia"/>
        </w:rPr>
        <w:t>（</w:t>
      </w:r>
      <w:r w:rsidR="00284F0A" w:rsidRPr="00284F0A">
        <w:rPr>
          <w:rFonts w:hint="eastAsia"/>
          <w:position w:val="-12"/>
        </w:rPr>
        <w:object w:dxaOrig="560" w:dyaOrig="380" w14:anchorId="6A291E19">
          <v:shape id="_x0000_i3048" type="#_x0000_t75" style="width:27.8pt;height:19.35pt" o:ole="">
            <v:imagedata r:id="rId72" o:title=""/>
          </v:shape>
          <o:OLEObject Type="Embed" ProgID="Equation.DSMT4" ShapeID="_x0000_i3048" DrawAspect="Content" ObjectID="_1800913373" r:id="rId73"/>
        </w:object>
      </w:r>
      <w:r w:rsidRPr="00604023">
        <w:rPr>
          <w:rFonts w:hint="eastAsia"/>
        </w:rPr>
        <w:t>）</w:t>
      </w:r>
      <w:r w:rsidRPr="00604023">
        <w:rPr>
          <w:rFonts w:ascii="宋体" w:hAnsi="宋体"/>
        </w:rPr>
        <w:t>的结合能</w:t>
      </w:r>
    </w:p>
    <w:p w14:paraId="06964664" w14:textId="0B1DABCC" w:rsidR="006C208A" w:rsidRPr="00604023" w:rsidRDefault="00000000" w:rsidP="007C5CFB">
      <w:pPr>
        <w:ind w:left="440" w:firstLineChars="0" w:firstLine="0"/>
      </w:pPr>
      <w:r w:rsidRPr="00604023">
        <w:t>D</w:t>
      </w:r>
      <w:r w:rsidRPr="00604023">
        <w:rPr>
          <w:rFonts w:hint="eastAsia"/>
        </w:rPr>
        <w:t>．</w:t>
      </w:r>
      <w:r w:rsidRPr="00604023">
        <w:t>比结合能越大，原子核越不稳定</w:t>
      </w:r>
    </w:p>
    <w:p w14:paraId="4E172A64" w14:textId="0C545800" w:rsidR="006C208A" w:rsidRPr="00604023" w:rsidRDefault="00000000" w:rsidP="007C5CFB">
      <w:pPr>
        <w:ind w:left="440" w:firstLineChars="0" w:firstLine="0"/>
      </w:pPr>
      <w:r w:rsidRPr="00604023">
        <w:lastRenderedPageBreak/>
        <w:t>E</w:t>
      </w:r>
      <w:r w:rsidRPr="00604023">
        <w:rPr>
          <w:rFonts w:hint="eastAsia"/>
        </w:rPr>
        <w:t>．</w:t>
      </w:r>
      <w:r w:rsidRPr="00604023">
        <w:t>自由核子组成原子核时，其质量亏损所对应的能量大于该原子核的结合能</w:t>
      </w:r>
    </w:p>
    <w:p w14:paraId="69C223C7" w14:textId="3E97470F" w:rsidR="006C208A" w:rsidRPr="00604023" w:rsidRDefault="00000000" w:rsidP="007C5CFB">
      <w:pPr>
        <w:ind w:left="440" w:hanging="440"/>
      </w:pPr>
      <w:bookmarkStart w:id="63" w:name="OLE_LINK66"/>
      <w:r w:rsidRPr="00604023">
        <w:t>（</w:t>
      </w:r>
      <w:r w:rsidRPr="00604023">
        <w:t>2</w:t>
      </w:r>
      <w:r w:rsidRPr="00604023">
        <w:t>）</w:t>
      </w:r>
      <w:bookmarkEnd w:id="63"/>
      <w:r w:rsidRPr="00604023">
        <w:rPr>
          <w:rFonts w:hint="eastAsia"/>
        </w:rPr>
        <w:t>（</w:t>
      </w:r>
      <w:r w:rsidRPr="00604023">
        <w:t>2013·</w:t>
      </w:r>
      <w:r w:rsidRPr="00604023">
        <w:t>新课</w:t>
      </w:r>
      <w:r w:rsidR="0072247D">
        <w:t>标</w:t>
      </w:r>
      <w:r w:rsidR="0072247D">
        <w:t>Ⅱ</w:t>
      </w:r>
      <w:r w:rsidRPr="00604023">
        <w:t>·35</w:t>
      </w:r>
      <w:r w:rsidRPr="00604023">
        <w:t>（</w:t>
      </w:r>
      <w:r w:rsidRPr="00604023">
        <w:t>2</w:t>
      </w:r>
      <w:r w:rsidRPr="00604023">
        <w:t>）</w:t>
      </w:r>
      <w:r w:rsidRPr="00604023">
        <w:rPr>
          <w:rFonts w:hint="eastAsia"/>
        </w:rPr>
        <w:t>）（</w:t>
      </w:r>
      <w:r w:rsidRPr="00604023">
        <w:t>10</w:t>
      </w:r>
      <w:r w:rsidRPr="00604023">
        <w:rPr>
          <w:rFonts w:hint="eastAsia"/>
        </w:rPr>
        <w:t>分）</w:t>
      </w:r>
      <w:bookmarkStart w:id="64" w:name="OLE_LINK73"/>
      <w:r w:rsidRPr="00604023">
        <w:t>如图所示，光滑水平直轨道上有三个质量均为</w:t>
      </w:r>
      <w:r w:rsidRPr="00604023">
        <w:rPr>
          <w:i/>
          <w:iCs/>
        </w:rPr>
        <w:t>m</w:t>
      </w:r>
      <w:r w:rsidRPr="00604023">
        <w:t>的物块</w:t>
      </w:r>
      <w:bookmarkStart w:id="65" w:name="OLE_LINK64"/>
      <w:bookmarkStart w:id="66" w:name="OLE_LINK54"/>
      <w:r w:rsidRPr="00604023">
        <w:rPr>
          <w:i/>
          <w:iCs/>
        </w:rPr>
        <w:t>A</w:t>
      </w:r>
      <w:bookmarkEnd w:id="65"/>
      <w:r w:rsidRPr="00604023">
        <w:rPr>
          <w:i/>
          <w:iCs/>
        </w:rPr>
        <w:t>、</w:t>
      </w:r>
      <w:r w:rsidRPr="00604023">
        <w:rPr>
          <w:i/>
          <w:iCs/>
        </w:rPr>
        <w:t>B</w:t>
      </w:r>
      <w:bookmarkEnd w:id="66"/>
      <w:r w:rsidRPr="00604023">
        <w:rPr>
          <w:i/>
          <w:iCs/>
        </w:rPr>
        <w:t>、</w:t>
      </w:r>
      <w:bookmarkStart w:id="67" w:name="OLE_LINK71"/>
      <w:r w:rsidRPr="00604023">
        <w:rPr>
          <w:i/>
          <w:iCs/>
        </w:rPr>
        <w:t>C</w:t>
      </w:r>
      <w:bookmarkStart w:id="68" w:name="OLE_LINK69"/>
      <w:bookmarkEnd w:id="67"/>
      <w:r w:rsidR="007C5CFB" w:rsidRPr="007C5CFB">
        <w:rPr>
          <w:rFonts w:hint="eastAsia"/>
          <w:i/>
          <w:iCs/>
        </w:rPr>
        <w:t>．</w:t>
      </w:r>
      <w:r w:rsidRPr="00604023">
        <w:rPr>
          <w:i/>
          <w:iCs/>
        </w:rPr>
        <w:t>B</w:t>
      </w:r>
      <w:bookmarkEnd w:id="68"/>
      <w:r w:rsidRPr="00604023">
        <w:t>的左侧固定一轻弹簧</w:t>
      </w:r>
      <w:r w:rsidRPr="00604023">
        <w:rPr>
          <w:rFonts w:hint="eastAsia"/>
        </w:rPr>
        <w:t>（</w:t>
      </w:r>
      <w:r w:rsidRPr="00604023">
        <w:t>弹簧左侧的挡板质量不计</w:t>
      </w:r>
      <w:r w:rsidRPr="00604023">
        <w:rPr>
          <w:rFonts w:hint="eastAsia"/>
        </w:rPr>
        <w:t>）</w:t>
      </w:r>
      <w:r w:rsidR="007C5CFB" w:rsidRPr="007C5CFB">
        <w:rPr>
          <w:rFonts w:hint="eastAsia"/>
        </w:rPr>
        <w:t>．</w:t>
      </w:r>
      <w:r w:rsidRPr="00604023">
        <w:t>设</w:t>
      </w:r>
      <w:r w:rsidRPr="00604023">
        <w:rPr>
          <w:i/>
          <w:iCs/>
        </w:rPr>
        <w:t>A</w:t>
      </w:r>
      <w:r w:rsidRPr="00604023">
        <w:t>以速度</w:t>
      </w:r>
      <w:bookmarkStart w:id="69" w:name="OLE_LINK55"/>
      <w:r w:rsidRPr="00604023">
        <w:rPr>
          <w:rFonts w:ascii="Book Antiqua" w:hAnsi="Book Antiqua"/>
          <w:i/>
          <w:iCs/>
        </w:rPr>
        <w:t>v</w:t>
      </w:r>
      <w:r w:rsidRPr="00604023">
        <w:rPr>
          <w:vertAlign w:val="subscript"/>
        </w:rPr>
        <w:t>0</w:t>
      </w:r>
      <w:bookmarkEnd w:id="69"/>
      <w:r w:rsidRPr="00604023">
        <w:t>朝</w:t>
      </w:r>
      <w:r w:rsidRPr="00604023">
        <w:rPr>
          <w:i/>
          <w:iCs/>
        </w:rPr>
        <w:t>B</w:t>
      </w:r>
      <w:r w:rsidRPr="00604023">
        <w:t>运动，压缩弹簧；当</w:t>
      </w:r>
      <w:bookmarkStart w:id="70" w:name="OLE_LINK72"/>
      <w:r w:rsidRPr="00604023">
        <w:rPr>
          <w:i/>
          <w:iCs/>
        </w:rPr>
        <w:t>A</w:t>
      </w:r>
      <w:bookmarkEnd w:id="70"/>
      <w:r w:rsidRPr="00604023">
        <w:rPr>
          <w:i/>
          <w:iCs/>
        </w:rPr>
        <w:t>、</w:t>
      </w:r>
      <w:bookmarkStart w:id="71" w:name="OLE_LINK70"/>
      <w:r w:rsidRPr="00604023">
        <w:rPr>
          <w:i/>
          <w:iCs/>
        </w:rPr>
        <w:t>B</w:t>
      </w:r>
      <w:bookmarkEnd w:id="71"/>
      <w:r w:rsidRPr="00604023">
        <w:t>速度相等时，</w:t>
      </w:r>
      <w:r w:rsidRPr="00604023">
        <w:rPr>
          <w:i/>
          <w:iCs/>
        </w:rPr>
        <w:t>B</w:t>
      </w:r>
      <w:r w:rsidRPr="00604023">
        <w:t>与</w:t>
      </w:r>
      <w:r w:rsidRPr="00604023">
        <w:rPr>
          <w:i/>
          <w:iCs/>
        </w:rPr>
        <w:t>C</w:t>
      </w:r>
      <w:r w:rsidRPr="00604023">
        <w:t>恰好相碰并粘接在一起，然后继续运动</w:t>
      </w:r>
      <w:r w:rsidR="007C5CFB" w:rsidRPr="007C5CFB">
        <w:rPr>
          <w:rFonts w:hint="eastAsia"/>
        </w:rPr>
        <w:t>．</w:t>
      </w:r>
      <w:r w:rsidRPr="00604023">
        <w:t>假设</w:t>
      </w:r>
      <w:r w:rsidRPr="00604023">
        <w:rPr>
          <w:i/>
          <w:iCs/>
        </w:rPr>
        <w:t>B</w:t>
      </w:r>
      <w:r w:rsidRPr="00604023">
        <w:t>和</w:t>
      </w:r>
      <w:r w:rsidRPr="00604023">
        <w:rPr>
          <w:i/>
          <w:iCs/>
        </w:rPr>
        <w:t>C</w:t>
      </w:r>
      <w:r w:rsidRPr="00604023">
        <w:t>碰撞过程时间极短</w:t>
      </w:r>
      <w:r w:rsidR="007C5CFB" w:rsidRPr="007C5CFB">
        <w:t>．</w:t>
      </w:r>
      <w:r w:rsidRPr="00604023">
        <w:t>求从</w:t>
      </w:r>
      <w:r w:rsidRPr="00604023">
        <w:rPr>
          <w:i/>
          <w:iCs/>
        </w:rPr>
        <w:t>A</w:t>
      </w:r>
      <w:r w:rsidRPr="00604023">
        <w:t>开始压缩弹簧直至与弹簧分离的过程中</w:t>
      </w:r>
      <w:bookmarkEnd w:id="64"/>
    </w:p>
    <w:p w14:paraId="57E3873F" w14:textId="6FBB3778" w:rsidR="006C208A" w:rsidRPr="00604023" w:rsidRDefault="002500D4" w:rsidP="007C5CFB">
      <w:pPr>
        <w:ind w:left="440" w:hanging="440"/>
      </w:pPr>
      <w:bookmarkStart w:id="72" w:name="OLE_LINK67"/>
      <w:r>
        <w:tab/>
      </w:r>
      <w:r w:rsidRPr="00604023">
        <w:rPr>
          <w:rFonts w:hint="eastAsia"/>
        </w:rPr>
        <w:t>（</w:t>
      </w:r>
      <w:r w:rsidRPr="00284F0A">
        <w:t>ⅰ</w:t>
      </w:r>
      <w:r w:rsidRPr="00604023">
        <w:rPr>
          <w:rFonts w:hint="eastAsia"/>
        </w:rPr>
        <w:t>）</w:t>
      </w:r>
      <w:bookmarkEnd w:id="72"/>
      <w:r w:rsidRPr="00604023">
        <w:t>整个系统损失的机械能；</w:t>
      </w:r>
    </w:p>
    <w:p w14:paraId="4EC862B0" w14:textId="7C98243D" w:rsidR="006C208A" w:rsidRPr="00604023" w:rsidRDefault="002500D4" w:rsidP="007C5CFB">
      <w:pPr>
        <w:ind w:left="440" w:hanging="440"/>
      </w:pPr>
      <w:bookmarkStart w:id="73" w:name="OLE_LINK68"/>
      <w:r>
        <w:tab/>
      </w:r>
      <w:r w:rsidRPr="00604023">
        <w:rPr>
          <w:rFonts w:hint="eastAsia"/>
        </w:rPr>
        <w:t>（</w:t>
      </w:r>
      <w:r w:rsidRPr="00284F0A">
        <w:t>ⅱ</w:t>
      </w:r>
      <w:r w:rsidRPr="00604023">
        <w:rPr>
          <w:rFonts w:hint="eastAsia"/>
        </w:rPr>
        <w:t>）</w:t>
      </w:r>
      <w:bookmarkEnd w:id="73"/>
      <w:r w:rsidRPr="00604023">
        <w:t>弹簧被压缩到最短时的弹性势能</w:t>
      </w:r>
      <w:r w:rsidR="007C5CFB" w:rsidRPr="007C5CFB">
        <w:t>．</w:t>
      </w:r>
      <w:r w:rsidRPr="00604023">
        <w:t xml:space="preserve"> </w:t>
      </w:r>
    </w:p>
    <w:p w14:paraId="787EDBDE" w14:textId="77777777" w:rsidR="006C208A" w:rsidRPr="00604023" w:rsidRDefault="00000000" w:rsidP="007C5CFB">
      <w:pPr>
        <w:ind w:left="440" w:hanging="440"/>
        <w:jc w:val="right"/>
      </w:pPr>
      <w:r w:rsidRPr="00604023">
        <w:rPr>
          <w:noProof/>
        </w:rPr>
        <w:drawing>
          <wp:inline distT="0" distB="0" distL="114300" distR="114300" wp14:anchorId="46748D88" wp14:editId="00667C31">
            <wp:extent cx="1799590" cy="215900"/>
            <wp:effectExtent l="0" t="0" r="0" b="0"/>
            <wp:docPr id="14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7.jpeg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4023">
        <w:t xml:space="preserve"> </w:t>
      </w:r>
    </w:p>
    <w:p w14:paraId="35C5BD00" w14:textId="77777777" w:rsidR="006C208A" w:rsidRPr="00604023" w:rsidRDefault="006C208A" w:rsidP="007C5CFB">
      <w:pPr>
        <w:ind w:left="440" w:hanging="440"/>
      </w:pPr>
    </w:p>
    <w:p w14:paraId="7DF06B75" w14:textId="77777777" w:rsidR="006C208A" w:rsidRPr="00604023" w:rsidRDefault="006C208A" w:rsidP="007C5CFB">
      <w:pPr>
        <w:ind w:left="440" w:hanging="440"/>
      </w:pPr>
    </w:p>
    <w:p w14:paraId="0B576C21" w14:textId="133A463F" w:rsidR="006C208A" w:rsidRPr="00604023" w:rsidRDefault="00000000" w:rsidP="007C5CFB">
      <w:pPr>
        <w:ind w:left="440" w:hanging="440"/>
      </w:pPr>
      <w:r w:rsidRPr="00604023">
        <w:rPr>
          <w:rFonts w:hint="eastAsia"/>
        </w:rPr>
        <w:t>【答案】（</w:t>
      </w:r>
      <w:r w:rsidRPr="00604023">
        <w:rPr>
          <w:rFonts w:hint="eastAsia"/>
        </w:rPr>
        <w:t>1</w:t>
      </w:r>
      <w:r w:rsidRPr="00604023">
        <w:rPr>
          <w:rFonts w:hint="eastAsia"/>
        </w:rPr>
        <w:t>）</w:t>
      </w:r>
      <w:r w:rsidRPr="00284F0A">
        <w:rPr>
          <w:rFonts w:hint="eastAsia"/>
        </w:rPr>
        <w:t>ABC</w:t>
      </w:r>
      <w:r w:rsidRPr="00604023">
        <w:rPr>
          <w:rFonts w:hint="eastAsia"/>
        </w:rPr>
        <w:t>；（</w:t>
      </w:r>
      <w:r w:rsidRPr="00604023">
        <w:t>2</w:t>
      </w:r>
      <w:r w:rsidRPr="00604023">
        <w:rPr>
          <w:rFonts w:hint="eastAsia"/>
        </w:rPr>
        <w:t>）（</w:t>
      </w:r>
      <w:r w:rsidRPr="00284F0A">
        <w:t>ⅰ</w:t>
      </w:r>
      <w:r w:rsidRPr="00604023">
        <w:rPr>
          <w:rFonts w:ascii="宋体" w:hAnsi="宋体" w:hint="eastAsia"/>
        </w:rPr>
        <w:t>）</w:t>
      </w:r>
      <w:r w:rsidR="00604023" w:rsidRPr="00604023">
        <w:rPr>
          <w:rFonts w:hint="eastAsia"/>
          <w:position w:val="-24"/>
        </w:rPr>
        <w:object w:dxaOrig="520" w:dyaOrig="660" w14:anchorId="76B718D9">
          <v:shape id="_x0000_i3049" type="#_x0000_t75" alt="" style="width:26.1pt;height:33.1pt" o:ole="">
            <v:imagedata r:id="rId75" o:title=""/>
          </v:shape>
          <o:OLEObject Type="Embed" ProgID="Equation.DSMT4" ShapeID="_x0000_i3049" DrawAspect="Content" ObjectID="_1800913374" r:id="rId76"/>
        </w:object>
      </w:r>
      <w:r w:rsidRPr="00604023">
        <w:rPr>
          <w:rFonts w:ascii="宋体" w:hAnsi="宋体" w:hint="eastAsia"/>
        </w:rPr>
        <w:t>；（</w:t>
      </w:r>
      <w:r w:rsidRPr="00284F0A">
        <w:t>ⅱ</w:t>
      </w:r>
      <w:r w:rsidRPr="00604023">
        <w:rPr>
          <w:rFonts w:hint="eastAsia"/>
        </w:rPr>
        <w:t>）</w:t>
      </w:r>
      <w:r w:rsidR="00604023" w:rsidRPr="00604023">
        <w:rPr>
          <w:rFonts w:hint="eastAsia"/>
          <w:position w:val="-24"/>
        </w:rPr>
        <w:object w:dxaOrig="760" w:dyaOrig="620" w14:anchorId="69412DC0">
          <v:shape id="_x0000_i3050" type="#_x0000_t75" alt="" style="width:38.15pt;height:30.95pt" o:ole="">
            <v:imagedata r:id="rId77" o:title=""/>
          </v:shape>
          <o:OLEObject Type="Embed" ProgID="Equation.DSMT4" ShapeID="_x0000_i3050" DrawAspect="Content" ObjectID="_1800913375" r:id="rId78"/>
        </w:object>
      </w:r>
    </w:p>
    <w:sectPr w:rsidR="006C208A" w:rsidRPr="00604023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0AE261" w14:textId="77777777" w:rsidR="0039631C" w:rsidRDefault="0039631C" w:rsidP="00604023">
      <w:pPr>
        <w:ind w:left="440" w:hanging="440"/>
      </w:pPr>
      <w:r>
        <w:separator/>
      </w:r>
    </w:p>
  </w:endnote>
  <w:endnote w:type="continuationSeparator" w:id="0">
    <w:p w14:paraId="64178593" w14:textId="77777777" w:rsidR="0039631C" w:rsidRDefault="0039631C" w:rsidP="00604023">
      <w:pPr>
        <w:ind w:left="440" w:hanging="4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303E963" w14:textId="77777777" w:rsidR="00EF0C5D" w:rsidRDefault="00EF0C5D">
    <w:pPr>
      <w:pStyle w:val="a5"/>
      <w:ind w:left="440" w:hanging="44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D0481C" w14:textId="77777777" w:rsidR="00EF0C5D" w:rsidRDefault="00EF0C5D">
    <w:pPr>
      <w:pStyle w:val="a5"/>
      <w:ind w:left="440" w:hanging="44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6C780B" w14:textId="77777777" w:rsidR="00EF0C5D" w:rsidRDefault="00EF0C5D">
    <w:pPr>
      <w:pStyle w:val="a5"/>
      <w:ind w:left="440" w:hanging="44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02E269" w14:textId="77777777" w:rsidR="0039631C" w:rsidRDefault="0039631C" w:rsidP="00604023">
      <w:pPr>
        <w:ind w:left="440" w:hanging="440"/>
      </w:pPr>
      <w:r>
        <w:separator/>
      </w:r>
    </w:p>
  </w:footnote>
  <w:footnote w:type="continuationSeparator" w:id="0">
    <w:p w14:paraId="12E240FF" w14:textId="77777777" w:rsidR="0039631C" w:rsidRDefault="0039631C" w:rsidP="00604023">
      <w:pPr>
        <w:ind w:left="440" w:hanging="44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43C7DD" w14:textId="77777777" w:rsidR="00EF0C5D" w:rsidRDefault="00EF0C5D">
    <w:pPr>
      <w:pStyle w:val="a7"/>
      <w:ind w:left="440" w:hanging="44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ECB849" w14:textId="77777777" w:rsidR="00EF0C5D" w:rsidRDefault="00EF0C5D">
    <w:pPr>
      <w:pStyle w:val="a7"/>
      <w:ind w:left="440" w:hanging="44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D9D2B9" w14:textId="77777777" w:rsidR="00EF0C5D" w:rsidRDefault="00EF0C5D">
    <w:pPr>
      <w:pStyle w:val="a7"/>
      <w:ind w:left="440" w:hanging="44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GFiMTAzYmE5YjJiMGNiYzcxOGZmNzAyOGExNTQ2YmMifQ=="/>
  </w:docVars>
  <w:rsids>
    <w:rsidRoot w:val="00FA57C3"/>
    <w:rsid w:val="000120E3"/>
    <w:rsid w:val="00043C97"/>
    <w:rsid w:val="00051636"/>
    <w:rsid w:val="0006373F"/>
    <w:rsid w:val="00064775"/>
    <w:rsid w:val="000673B6"/>
    <w:rsid w:val="00072495"/>
    <w:rsid w:val="00075369"/>
    <w:rsid w:val="000B623B"/>
    <w:rsid w:val="000C6242"/>
    <w:rsid w:val="000E628D"/>
    <w:rsid w:val="0011762E"/>
    <w:rsid w:val="00122449"/>
    <w:rsid w:val="001302C8"/>
    <w:rsid w:val="0013235C"/>
    <w:rsid w:val="00147673"/>
    <w:rsid w:val="00152ED9"/>
    <w:rsid w:val="0016213F"/>
    <w:rsid w:val="00167402"/>
    <w:rsid w:val="00172CDB"/>
    <w:rsid w:val="00183016"/>
    <w:rsid w:val="001B56CA"/>
    <w:rsid w:val="001C075A"/>
    <w:rsid w:val="001C5ADF"/>
    <w:rsid w:val="001D6838"/>
    <w:rsid w:val="001E2DD1"/>
    <w:rsid w:val="00200B05"/>
    <w:rsid w:val="00205F45"/>
    <w:rsid w:val="002068E6"/>
    <w:rsid w:val="002463A8"/>
    <w:rsid w:val="002500D4"/>
    <w:rsid w:val="002832EB"/>
    <w:rsid w:val="00284F0A"/>
    <w:rsid w:val="0028781E"/>
    <w:rsid w:val="00292EDB"/>
    <w:rsid w:val="0029597C"/>
    <w:rsid w:val="002A0186"/>
    <w:rsid w:val="003053B9"/>
    <w:rsid w:val="00305877"/>
    <w:rsid w:val="00316382"/>
    <w:rsid w:val="00326389"/>
    <w:rsid w:val="00327CDE"/>
    <w:rsid w:val="0033371B"/>
    <w:rsid w:val="003423EC"/>
    <w:rsid w:val="00385C9D"/>
    <w:rsid w:val="00391EE7"/>
    <w:rsid w:val="0039631C"/>
    <w:rsid w:val="003A4A5D"/>
    <w:rsid w:val="003B1CD3"/>
    <w:rsid w:val="003E38B0"/>
    <w:rsid w:val="00405CA5"/>
    <w:rsid w:val="00430F53"/>
    <w:rsid w:val="0043138B"/>
    <w:rsid w:val="00451408"/>
    <w:rsid w:val="00474C88"/>
    <w:rsid w:val="00483445"/>
    <w:rsid w:val="00486645"/>
    <w:rsid w:val="0049669A"/>
    <w:rsid w:val="004A2F49"/>
    <w:rsid w:val="004A3019"/>
    <w:rsid w:val="004B2AD7"/>
    <w:rsid w:val="004C6CB7"/>
    <w:rsid w:val="004D227F"/>
    <w:rsid w:val="004D7B80"/>
    <w:rsid w:val="004E57FF"/>
    <w:rsid w:val="00510EA2"/>
    <w:rsid w:val="005156A7"/>
    <w:rsid w:val="00520853"/>
    <w:rsid w:val="005243A2"/>
    <w:rsid w:val="0052705E"/>
    <w:rsid w:val="00535272"/>
    <w:rsid w:val="005452A5"/>
    <w:rsid w:val="005518C6"/>
    <w:rsid w:val="00553A3E"/>
    <w:rsid w:val="00581E20"/>
    <w:rsid w:val="0058517B"/>
    <w:rsid w:val="0058578F"/>
    <w:rsid w:val="005A7C3B"/>
    <w:rsid w:val="005B0CFB"/>
    <w:rsid w:val="005C5B95"/>
    <w:rsid w:val="005F127C"/>
    <w:rsid w:val="00604023"/>
    <w:rsid w:val="006210F8"/>
    <w:rsid w:val="00635385"/>
    <w:rsid w:val="0068517A"/>
    <w:rsid w:val="006A4EB6"/>
    <w:rsid w:val="006C208A"/>
    <w:rsid w:val="006C537E"/>
    <w:rsid w:val="006C7C57"/>
    <w:rsid w:val="006E28A5"/>
    <w:rsid w:val="00701577"/>
    <w:rsid w:val="007127E7"/>
    <w:rsid w:val="00715B97"/>
    <w:rsid w:val="00720332"/>
    <w:rsid w:val="0072247D"/>
    <w:rsid w:val="00747F24"/>
    <w:rsid w:val="00756B75"/>
    <w:rsid w:val="007603C0"/>
    <w:rsid w:val="007821F9"/>
    <w:rsid w:val="007B011E"/>
    <w:rsid w:val="007B33A1"/>
    <w:rsid w:val="007B7003"/>
    <w:rsid w:val="007C5CFB"/>
    <w:rsid w:val="0081363D"/>
    <w:rsid w:val="00843D10"/>
    <w:rsid w:val="0086438C"/>
    <w:rsid w:val="008A2BF5"/>
    <w:rsid w:val="008B3BD9"/>
    <w:rsid w:val="008B3DDC"/>
    <w:rsid w:val="008C12AD"/>
    <w:rsid w:val="008C3544"/>
    <w:rsid w:val="008D6FFC"/>
    <w:rsid w:val="009063BB"/>
    <w:rsid w:val="0090656E"/>
    <w:rsid w:val="00921086"/>
    <w:rsid w:val="009217BC"/>
    <w:rsid w:val="00960619"/>
    <w:rsid w:val="00971BFB"/>
    <w:rsid w:val="0098743A"/>
    <w:rsid w:val="00987981"/>
    <w:rsid w:val="00990BB6"/>
    <w:rsid w:val="009D1268"/>
    <w:rsid w:val="009D7281"/>
    <w:rsid w:val="009F1CC4"/>
    <w:rsid w:val="009F4C47"/>
    <w:rsid w:val="00A040B9"/>
    <w:rsid w:val="00A1346E"/>
    <w:rsid w:val="00A33F40"/>
    <w:rsid w:val="00A92A72"/>
    <w:rsid w:val="00A95719"/>
    <w:rsid w:val="00AA6CFB"/>
    <w:rsid w:val="00AA7E30"/>
    <w:rsid w:val="00AB315B"/>
    <w:rsid w:val="00AD13B3"/>
    <w:rsid w:val="00AF2172"/>
    <w:rsid w:val="00AF662B"/>
    <w:rsid w:val="00B2644E"/>
    <w:rsid w:val="00B308B8"/>
    <w:rsid w:val="00B63AFA"/>
    <w:rsid w:val="00B82B68"/>
    <w:rsid w:val="00B91420"/>
    <w:rsid w:val="00BA1E36"/>
    <w:rsid w:val="00BA1E48"/>
    <w:rsid w:val="00BF17CB"/>
    <w:rsid w:val="00C01DA2"/>
    <w:rsid w:val="00C139D4"/>
    <w:rsid w:val="00C16A29"/>
    <w:rsid w:val="00C3620C"/>
    <w:rsid w:val="00C44E2D"/>
    <w:rsid w:val="00C47140"/>
    <w:rsid w:val="00C5752C"/>
    <w:rsid w:val="00C6302E"/>
    <w:rsid w:val="00C821E7"/>
    <w:rsid w:val="00C82289"/>
    <w:rsid w:val="00C85616"/>
    <w:rsid w:val="00C90783"/>
    <w:rsid w:val="00C93E3A"/>
    <w:rsid w:val="00C96109"/>
    <w:rsid w:val="00CB1D13"/>
    <w:rsid w:val="00CB6F0B"/>
    <w:rsid w:val="00CD6471"/>
    <w:rsid w:val="00CF0A9D"/>
    <w:rsid w:val="00CF1E52"/>
    <w:rsid w:val="00CF3102"/>
    <w:rsid w:val="00D01BC0"/>
    <w:rsid w:val="00D257B4"/>
    <w:rsid w:val="00D338DD"/>
    <w:rsid w:val="00D3685C"/>
    <w:rsid w:val="00D4107B"/>
    <w:rsid w:val="00D46F42"/>
    <w:rsid w:val="00D55BAF"/>
    <w:rsid w:val="00D74ABA"/>
    <w:rsid w:val="00D77089"/>
    <w:rsid w:val="00D81827"/>
    <w:rsid w:val="00D85493"/>
    <w:rsid w:val="00D940E1"/>
    <w:rsid w:val="00DD422C"/>
    <w:rsid w:val="00DD59BB"/>
    <w:rsid w:val="00DD7C10"/>
    <w:rsid w:val="00DE5BB5"/>
    <w:rsid w:val="00E05032"/>
    <w:rsid w:val="00E1291D"/>
    <w:rsid w:val="00E336E3"/>
    <w:rsid w:val="00E46671"/>
    <w:rsid w:val="00E5427A"/>
    <w:rsid w:val="00E629AC"/>
    <w:rsid w:val="00E67861"/>
    <w:rsid w:val="00E75375"/>
    <w:rsid w:val="00E81B5B"/>
    <w:rsid w:val="00E93DC0"/>
    <w:rsid w:val="00EB4538"/>
    <w:rsid w:val="00EC285A"/>
    <w:rsid w:val="00EE0B6D"/>
    <w:rsid w:val="00EE6AAA"/>
    <w:rsid w:val="00EF0C5D"/>
    <w:rsid w:val="00F043AD"/>
    <w:rsid w:val="00F11800"/>
    <w:rsid w:val="00F2499B"/>
    <w:rsid w:val="00F81A0E"/>
    <w:rsid w:val="00FA4AF8"/>
    <w:rsid w:val="00FA57C3"/>
    <w:rsid w:val="00FC4922"/>
    <w:rsid w:val="24037DAB"/>
    <w:rsid w:val="4E023D7D"/>
    <w:rsid w:val="51177A38"/>
    <w:rsid w:val="532358AF"/>
    <w:rsid w:val="767B2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B508314"/>
  <w15:docId w15:val="{09504D3E-B4BF-423E-BBCC-23A1B375E3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NEU-BZ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utoRedefine/>
    <w:qFormat/>
    <w:rsid w:val="0072247D"/>
    <w:pPr>
      <w:adjustRightInd w:val="0"/>
      <w:snapToGrid w:val="0"/>
      <w:spacing w:line="312" w:lineRule="auto"/>
      <w:ind w:left="200" w:hangingChars="200" w:hanging="200"/>
    </w:pPr>
    <w:rPr>
      <w:rFonts w:ascii="Times New Roman" w:hAnsi="Times New Roman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autoRedefine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autoRedefine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autoRedefine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autoRedefine/>
    <w:uiPriority w:val="60"/>
    <w:qFormat/>
    <w:rPr>
      <w:color w:val="76923C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character" w:styleId="ac">
    <w:name w:val="footnote reference"/>
    <w:basedOn w:val="a0"/>
    <w:autoRedefine/>
    <w:uiPriority w:val="99"/>
    <w:semiHidden/>
    <w:unhideWhenUsed/>
    <w:rPr>
      <w:vertAlign w:val="superscript"/>
    </w:rPr>
  </w:style>
  <w:style w:type="paragraph" w:customStyle="1" w:styleId="ad">
    <w:name w:val="选择题/实验题/大题的标题"/>
    <w:basedOn w:val="ae"/>
    <w:autoRedefine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="Calibri"/>
    </w:rPr>
  </w:style>
  <w:style w:type="paragraph" w:customStyle="1" w:styleId="ae">
    <w:name w:val="[系统文字]"/>
    <w:autoRedefine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autoRedefine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autoRedefine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autoRedefine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autoRedefine/>
    <w:uiPriority w:val="29"/>
    <w:qFormat/>
    <w:rPr>
      <w:i/>
      <w:iCs/>
      <w:color w:val="000000"/>
    </w:rPr>
  </w:style>
  <w:style w:type="character" w:customStyle="1" w:styleId="af1">
    <w:name w:val="引用 字符"/>
    <w:basedOn w:val="a0"/>
    <w:link w:val="af0"/>
    <w:uiPriority w:val="29"/>
    <w:rPr>
      <w:i/>
      <w:iCs/>
      <w:color w:val="000000"/>
    </w:rPr>
  </w:style>
  <w:style w:type="paragraph" w:customStyle="1" w:styleId="MTDisplayEquation">
    <w:name w:val="MTDisplayEquation"/>
    <w:basedOn w:val="a"/>
    <w:next w:val="a"/>
    <w:link w:val="MTDisplayEquationChar"/>
    <w:autoRedefine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autoRedefine/>
    <w:qFormat/>
  </w:style>
  <w:style w:type="character" w:customStyle="1" w:styleId="aa">
    <w:name w:val="脚注文本 字符"/>
    <w:basedOn w:val="a0"/>
    <w:link w:val="a9"/>
    <w:autoRedefine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autoRedefine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autoRedefine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autoRedefine/>
    <w:qFormat/>
    <w:pPr>
      <w:jc w:val="center"/>
      <w:outlineLvl w:val="3"/>
    </w:pPr>
  </w:style>
  <w:style w:type="paragraph" w:customStyle="1" w:styleId="af4">
    <w:name w:val="第Ⅰ/Ⅱ卷"/>
    <w:basedOn w:val="ae"/>
    <w:autoRedefine/>
    <w:qFormat/>
    <w:pPr>
      <w:spacing w:after="105"/>
      <w:jc w:val="center"/>
      <w:outlineLvl w:val="2"/>
    </w:pPr>
  </w:style>
  <w:style w:type="paragraph" w:customStyle="1" w:styleId="2">
    <w:name w:val="选项一行2图"/>
    <w:basedOn w:val="ae"/>
    <w:autoRedefine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e"/>
    <w:autoRedefine/>
    <w:pPr>
      <w:tabs>
        <w:tab w:val="center" w:pos="2937"/>
      </w:tabs>
      <w:jc w:val="left"/>
    </w:pPr>
  </w:style>
  <w:style w:type="paragraph" w:customStyle="1" w:styleId="ABCD">
    <w:name w:val="选项ABCD"/>
    <w:basedOn w:val="ae"/>
    <w:autoRedefine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="Calibri"/>
    </w:rPr>
  </w:style>
  <w:style w:type="paragraph" w:customStyle="1" w:styleId="10">
    <w:name w:val="选项一行1图居右"/>
    <w:basedOn w:val="ae"/>
    <w:autoRedefine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="Calibri"/>
    </w:rPr>
  </w:style>
  <w:style w:type="paragraph" w:customStyle="1" w:styleId="af6">
    <w:name w:val="[基本段落]"/>
    <w:basedOn w:val="ae"/>
    <w:autoRedefine/>
    <w:qFormat/>
  </w:style>
  <w:style w:type="character" w:styleId="af7">
    <w:name w:val="Placeholder Text"/>
    <w:basedOn w:val="a0"/>
    <w:autoRedefine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eg"/><Relationship Id="rId21" Type="http://schemas.openxmlformats.org/officeDocument/2006/relationships/image" Target="media/image11.jpeg"/><Relationship Id="rId42" Type="http://schemas.openxmlformats.org/officeDocument/2006/relationships/oleObject" Target="embeddings/oleObject6.bin"/><Relationship Id="rId47" Type="http://schemas.openxmlformats.org/officeDocument/2006/relationships/image" Target="media/image29.jpeg"/><Relationship Id="rId63" Type="http://schemas.openxmlformats.org/officeDocument/2006/relationships/image" Target="media/image41.wmf"/><Relationship Id="rId68" Type="http://schemas.openxmlformats.org/officeDocument/2006/relationships/image" Target="media/image45.wmf"/><Relationship Id="rId84" Type="http://schemas.openxmlformats.org/officeDocument/2006/relationships/footer" Target="footer3.xml"/><Relationship Id="rId16" Type="http://schemas.openxmlformats.org/officeDocument/2006/relationships/image" Target="media/image6.jpeg"/><Relationship Id="rId11" Type="http://schemas.openxmlformats.org/officeDocument/2006/relationships/image" Target="media/image1.jpeg"/><Relationship Id="rId32" Type="http://schemas.openxmlformats.org/officeDocument/2006/relationships/image" Target="media/image21.wmf"/><Relationship Id="rId37" Type="http://schemas.openxmlformats.org/officeDocument/2006/relationships/oleObject" Target="embeddings/oleObject4.bin"/><Relationship Id="rId53" Type="http://schemas.openxmlformats.org/officeDocument/2006/relationships/image" Target="media/image34.jpeg"/><Relationship Id="rId58" Type="http://schemas.openxmlformats.org/officeDocument/2006/relationships/image" Target="media/image38.wmf"/><Relationship Id="rId74" Type="http://schemas.openxmlformats.org/officeDocument/2006/relationships/image" Target="media/image48.jpeg"/><Relationship Id="rId79" Type="http://schemas.openxmlformats.org/officeDocument/2006/relationships/header" Target="header1.xml"/><Relationship Id="rId5" Type="http://schemas.openxmlformats.org/officeDocument/2006/relationships/customXml" Target="../customXml/item5.xml"/><Relationship Id="rId19" Type="http://schemas.openxmlformats.org/officeDocument/2006/relationships/image" Target="media/image9.jpeg"/><Relationship Id="rId14" Type="http://schemas.openxmlformats.org/officeDocument/2006/relationships/image" Target="media/image4.jpeg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image" Target="media/image20.wmf"/><Relationship Id="rId35" Type="http://schemas.openxmlformats.org/officeDocument/2006/relationships/oleObject" Target="embeddings/oleObject3.bin"/><Relationship Id="rId43" Type="http://schemas.openxmlformats.org/officeDocument/2006/relationships/image" Target="media/image27.wmf"/><Relationship Id="rId48" Type="http://schemas.openxmlformats.org/officeDocument/2006/relationships/image" Target="media/image30.jpeg"/><Relationship Id="rId56" Type="http://schemas.openxmlformats.org/officeDocument/2006/relationships/image" Target="media/image37.wmf"/><Relationship Id="rId64" Type="http://schemas.openxmlformats.org/officeDocument/2006/relationships/oleObject" Target="embeddings/oleObject13.bin"/><Relationship Id="rId69" Type="http://schemas.openxmlformats.org/officeDocument/2006/relationships/oleObject" Target="embeddings/oleObject14.bin"/><Relationship Id="rId77" Type="http://schemas.openxmlformats.org/officeDocument/2006/relationships/image" Target="media/image50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9.bin"/><Relationship Id="rId72" Type="http://schemas.openxmlformats.org/officeDocument/2006/relationships/image" Target="media/image47.wmf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7.jpeg"/><Relationship Id="rId25" Type="http://schemas.openxmlformats.org/officeDocument/2006/relationships/image" Target="media/image15.jpeg"/><Relationship Id="rId33" Type="http://schemas.openxmlformats.org/officeDocument/2006/relationships/oleObject" Target="embeddings/oleObject2.bin"/><Relationship Id="rId38" Type="http://schemas.openxmlformats.org/officeDocument/2006/relationships/image" Target="media/image24.jpeg"/><Relationship Id="rId46" Type="http://schemas.openxmlformats.org/officeDocument/2006/relationships/oleObject" Target="embeddings/oleObject8.bin"/><Relationship Id="rId59" Type="http://schemas.openxmlformats.org/officeDocument/2006/relationships/oleObject" Target="embeddings/oleObject11.bin"/><Relationship Id="rId67" Type="http://schemas.openxmlformats.org/officeDocument/2006/relationships/image" Target="media/image44.jpeg"/><Relationship Id="rId20" Type="http://schemas.openxmlformats.org/officeDocument/2006/relationships/image" Target="media/image10.jpeg"/><Relationship Id="rId41" Type="http://schemas.openxmlformats.org/officeDocument/2006/relationships/image" Target="media/image26.wmf"/><Relationship Id="rId54" Type="http://schemas.openxmlformats.org/officeDocument/2006/relationships/image" Target="media/image35.jpeg"/><Relationship Id="rId62" Type="http://schemas.openxmlformats.org/officeDocument/2006/relationships/image" Target="media/image40.jpeg"/><Relationship Id="rId70" Type="http://schemas.openxmlformats.org/officeDocument/2006/relationships/image" Target="media/image46.wmf"/><Relationship Id="rId75" Type="http://schemas.openxmlformats.org/officeDocument/2006/relationships/image" Target="media/image49.wmf"/><Relationship Id="rId83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5.jpeg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36" Type="http://schemas.openxmlformats.org/officeDocument/2006/relationships/image" Target="media/image23.wmf"/><Relationship Id="rId49" Type="http://schemas.openxmlformats.org/officeDocument/2006/relationships/image" Target="media/image31.jpeg"/><Relationship Id="rId57" Type="http://schemas.openxmlformats.org/officeDocument/2006/relationships/oleObject" Target="embeddings/oleObject10.bin"/><Relationship Id="rId10" Type="http://schemas.openxmlformats.org/officeDocument/2006/relationships/endnotes" Target="endnotes.xml"/><Relationship Id="rId31" Type="http://schemas.openxmlformats.org/officeDocument/2006/relationships/oleObject" Target="embeddings/oleObject1.bin"/><Relationship Id="rId44" Type="http://schemas.openxmlformats.org/officeDocument/2006/relationships/oleObject" Target="embeddings/oleObject7.bin"/><Relationship Id="rId52" Type="http://schemas.openxmlformats.org/officeDocument/2006/relationships/image" Target="media/image33.jpeg"/><Relationship Id="rId60" Type="http://schemas.openxmlformats.org/officeDocument/2006/relationships/image" Target="media/image39.wmf"/><Relationship Id="rId65" Type="http://schemas.openxmlformats.org/officeDocument/2006/relationships/image" Target="media/image42.jpeg"/><Relationship Id="rId73" Type="http://schemas.openxmlformats.org/officeDocument/2006/relationships/oleObject" Target="embeddings/oleObject16.bin"/><Relationship Id="rId78" Type="http://schemas.openxmlformats.org/officeDocument/2006/relationships/oleObject" Target="embeddings/oleObject18.bin"/><Relationship Id="rId81" Type="http://schemas.openxmlformats.org/officeDocument/2006/relationships/footer" Target="footer1.xml"/><Relationship Id="rId86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jpeg"/><Relationship Id="rId18" Type="http://schemas.openxmlformats.org/officeDocument/2006/relationships/image" Target="media/image8.jpeg"/><Relationship Id="rId39" Type="http://schemas.openxmlformats.org/officeDocument/2006/relationships/image" Target="media/image25.wmf"/><Relationship Id="rId34" Type="http://schemas.openxmlformats.org/officeDocument/2006/relationships/image" Target="media/image22.wmf"/><Relationship Id="rId50" Type="http://schemas.openxmlformats.org/officeDocument/2006/relationships/image" Target="media/image32.wmf"/><Relationship Id="rId55" Type="http://schemas.openxmlformats.org/officeDocument/2006/relationships/image" Target="media/image36.jpeg"/><Relationship Id="rId76" Type="http://schemas.openxmlformats.org/officeDocument/2006/relationships/oleObject" Target="embeddings/oleObject17.bin"/><Relationship Id="rId7" Type="http://schemas.openxmlformats.org/officeDocument/2006/relationships/settings" Target="settings.xml"/><Relationship Id="rId71" Type="http://schemas.openxmlformats.org/officeDocument/2006/relationships/oleObject" Target="embeddings/oleObject15.bin"/><Relationship Id="rId2" Type="http://schemas.openxmlformats.org/officeDocument/2006/relationships/customXml" Target="../customXml/item2.xml"/><Relationship Id="rId29" Type="http://schemas.openxmlformats.org/officeDocument/2006/relationships/image" Target="media/image19.jpeg"/><Relationship Id="rId24" Type="http://schemas.openxmlformats.org/officeDocument/2006/relationships/image" Target="media/image14.jpeg"/><Relationship Id="rId40" Type="http://schemas.openxmlformats.org/officeDocument/2006/relationships/oleObject" Target="embeddings/oleObject5.bin"/><Relationship Id="rId45" Type="http://schemas.openxmlformats.org/officeDocument/2006/relationships/image" Target="media/image28.wmf"/><Relationship Id="rId66" Type="http://schemas.openxmlformats.org/officeDocument/2006/relationships/image" Target="media/image43.jpeg"/><Relationship Id="rId61" Type="http://schemas.openxmlformats.org/officeDocument/2006/relationships/oleObject" Target="embeddings/oleObject12.bin"/><Relationship Id="rId8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dp:LabelRoot xmlns:dp="http://www.founder.com/2010/digitalPublish/labelTree" tagType="contentCtrl">
</dp:LabelRoot>
</file>

<file path=customXml/item5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9D7C729-7237-4FD4-BB39-E442BB7511A0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5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755</Words>
  <Characters>4310</Characters>
  <Application>Microsoft Office Word</Application>
  <DocSecurity>0</DocSecurity>
  <Lines>35</Lines>
  <Paragraphs>10</Paragraphs>
  <ScaleCrop>false</ScaleCrop>
  <Company>Intergen Ltd</Company>
  <LinksUpToDate>false</LinksUpToDate>
  <CharactersWithSpaces>5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3</cp:revision>
  <dcterms:created xsi:type="dcterms:W3CDTF">2025-02-12T15:22:00Z</dcterms:created>
  <dcterms:modified xsi:type="dcterms:W3CDTF">2025-02-12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49E40F2433744891846399602E9009C0_13</vt:lpwstr>
  </property>
</Properties>
</file>